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48FF" w:rsidRPr="001701C7" w:rsidRDefault="009D48FF" w:rsidP="005F2025">
      <w:pPr>
        <w:spacing w:after="0"/>
        <w:jc w:val="center"/>
        <w:rPr>
          <w:rFonts w:ascii="Times New Roman" w:hAnsi="Times New Roman"/>
          <w:sz w:val="16"/>
          <w:szCs w:val="16"/>
        </w:rPr>
      </w:pPr>
      <w:r w:rsidRPr="001701C7">
        <w:rPr>
          <w:rFonts w:ascii="Times New Roman" w:hAnsi="Times New Roman"/>
          <w:sz w:val="16"/>
          <w:szCs w:val="16"/>
        </w:rPr>
        <w:t xml:space="preserve">ГВАРДЕЙСКИЙ УЧЕБНО-ВОСПИТАТЕЛЬНЫЙ КОМПЛЕКС </w:t>
      </w:r>
    </w:p>
    <w:p w:rsidR="009D48FF" w:rsidRPr="001701C7" w:rsidRDefault="009D48FF" w:rsidP="005F2025">
      <w:pPr>
        <w:spacing w:after="0"/>
        <w:jc w:val="center"/>
        <w:rPr>
          <w:sz w:val="16"/>
          <w:szCs w:val="16"/>
        </w:rPr>
      </w:pPr>
      <w:r w:rsidRPr="001701C7">
        <w:rPr>
          <w:rFonts w:ascii="Times New Roman" w:hAnsi="Times New Roman"/>
          <w:sz w:val="16"/>
          <w:szCs w:val="16"/>
        </w:rPr>
        <w:t>«ОБЩЕОБРАЗОВАТЕЛЬНАЯ ШКОЛА I-III СТУПЕНЕЙ – ГИМНАЗИЯ»</w:t>
      </w:r>
    </w:p>
    <w:p w:rsidR="009D48FF" w:rsidRPr="001701C7" w:rsidRDefault="009D48FF" w:rsidP="005F2025">
      <w:pPr>
        <w:spacing w:after="0"/>
        <w:jc w:val="center"/>
        <w:rPr>
          <w:rFonts w:ascii="Times New Roman" w:hAnsi="Times New Roman"/>
          <w:sz w:val="16"/>
          <w:szCs w:val="16"/>
        </w:rPr>
      </w:pPr>
      <w:r w:rsidRPr="001701C7">
        <w:rPr>
          <w:rFonts w:ascii="Times New Roman" w:hAnsi="Times New Roman"/>
          <w:sz w:val="16"/>
          <w:szCs w:val="16"/>
        </w:rPr>
        <w:t>СИМФЕРОПОЛЬСКОЙ ГОСУДАРСТВЕННОЙ</w:t>
      </w:r>
      <w:r>
        <w:rPr>
          <w:rFonts w:ascii="Times New Roman" w:hAnsi="Times New Roman"/>
          <w:sz w:val="16"/>
          <w:szCs w:val="16"/>
        </w:rPr>
        <w:t xml:space="preserve"> </w:t>
      </w:r>
      <w:r w:rsidRPr="001701C7">
        <w:rPr>
          <w:rFonts w:ascii="Times New Roman" w:hAnsi="Times New Roman"/>
          <w:sz w:val="16"/>
          <w:szCs w:val="16"/>
        </w:rPr>
        <w:t>АДМИНИСТРАЦИИ</w:t>
      </w:r>
    </w:p>
    <w:p w:rsidR="009D48FF" w:rsidRPr="001701C7" w:rsidRDefault="009D48FF" w:rsidP="005F2025">
      <w:pPr>
        <w:spacing w:after="0"/>
        <w:jc w:val="center"/>
        <w:rPr>
          <w:rFonts w:ascii="Times New Roman" w:hAnsi="Times New Roman"/>
          <w:sz w:val="16"/>
          <w:szCs w:val="16"/>
        </w:rPr>
      </w:pPr>
      <w:r w:rsidRPr="001701C7">
        <w:rPr>
          <w:rFonts w:ascii="Times New Roman" w:hAnsi="Times New Roman"/>
          <w:sz w:val="16"/>
          <w:szCs w:val="16"/>
        </w:rPr>
        <w:t>В РЕСПУБЛИКЕ КРЫМ</w:t>
      </w:r>
    </w:p>
    <w:p w:rsidR="009D48FF" w:rsidRPr="00CE3559" w:rsidRDefault="009D48FF" w:rsidP="005F2025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9D48FF" w:rsidRPr="00777679" w:rsidRDefault="009D48FF" w:rsidP="005F2025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777679">
        <w:rPr>
          <w:rFonts w:ascii="Times New Roman" w:hAnsi="Times New Roman"/>
          <w:b/>
          <w:sz w:val="24"/>
          <w:szCs w:val="24"/>
        </w:rPr>
        <w:t>Р</w:t>
      </w:r>
      <w:r>
        <w:rPr>
          <w:rFonts w:ascii="Times New Roman" w:hAnsi="Times New Roman"/>
          <w:b/>
          <w:sz w:val="24"/>
          <w:szCs w:val="24"/>
        </w:rPr>
        <w:t xml:space="preserve">АССМОТРЕНО                     </w:t>
      </w:r>
      <w:r w:rsidRPr="00777679">
        <w:rPr>
          <w:rFonts w:ascii="Times New Roman" w:hAnsi="Times New Roman"/>
          <w:b/>
          <w:sz w:val="24"/>
          <w:szCs w:val="24"/>
        </w:rPr>
        <w:t xml:space="preserve">        СОГЛ</w:t>
      </w:r>
      <w:r>
        <w:rPr>
          <w:rFonts w:ascii="Times New Roman" w:hAnsi="Times New Roman"/>
          <w:b/>
          <w:sz w:val="24"/>
          <w:szCs w:val="24"/>
        </w:rPr>
        <w:t xml:space="preserve">АСОВАНО                       </w:t>
      </w:r>
      <w:r w:rsidRPr="00777679">
        <w:rPr>
          <w:rFonts w:ascii="Times New Roman" w:hAnsi="Times New Roman"/>
          <w:b/>
          <w:sz w:val="24"/>
          <w:szCs w:val="24"/>
        </w:rPr>
        <w:t xml:space="preserve">       УТВЕРЖДЕНО</w:t>
      </w:r>
    </w:p>
    <w:p w:rsidR="009D48FF" w:rsidRPr="00C67AC9" w:rsidRDefault="009D48FF" w:rsidP="005F2025">
      <w:pPr>
        <w:spacing w:after="0" w:line="240" w:lineRule="auto"/>
        <w:rPr>
          <w:rFonts w:ascii="Times New Roman" w:eastAsia="Calibri" w:hAnsi="Times New Roman" w:cs="Times New Roman"/>
        </w:rPr>
      </w:pPr>
      <w:r w:rsidRPr="00C67AC9">
        <w:rPr>
          <w:rFonts w:ascii="Times New Roman" w:hAnsi="Times New Roman"/>
        </w:rPr>
        <w:t>Руководитель  кафедры</w:t>
      </w:r>
      <w:r>
        <w:rPr>
          <w:rFonts w:ascii="Times New Roman" w:hAnsi="Times New Roman"/>
        </w:rPr>
        <w:t xml:space="preserve">                            Зам. дир. по УВР                                    Директор УВК</w:t>
      </w:r>
    </w:p>
    <w:p w:rsidR="009D48FF" w:rsidRPr="00C67AC9" w:rsidRDefault="009D48FF" w:rsidP="005F2025">
      <w:pPr>
        <w:spacing w:after="0" w:line="240" w:lineRule="auto"/>
        <w:rPr>
          <w:rFonts w:ascii="Times New Roman" w:eastAsia="Calibri" w:hAnsi="Times New Roman" w:cs="Times New Roman"/>
        </w:rPr>
      </w:pPr>
      <w:r w:rsidRPr="00C67AC9">
        <w:rPr>
          <w:rFonts w:ascii="Times New Roman" w:hAnsi="Times New Roman"/>
        </w:rPr>
        <w:t>есстест. математ наук</w:t>
      </w:r>
      <w:r>
        <w:rPr>
          <w:rFonts w:ascii="Times New Roman" w:hAnsi="Times New Roman"/>
        </w:rPr>
        <w:t xml:space="preserve">                             _____Н.Г.Шараевская                       ______Е.В. Богданова</w:t>
      </w:r>
    </w:p>
    <w:p w:rsidR="009D48FF" w:rsidRDefault="009D48FF" w:rsidP="005F2025">
      <w:pPr>
        <w:spacing w:after="0" w:line="240" w:lineRule="auto"/>
        <w:rPr>
          <w:rFonts w:ascii="Times New Roman" w:eastAsia="Calibri" w:hAnsi="Times New Roman" w:cs="Times New Roman"/>
          <w:sz w:val="18"/>
          <w:szCs w:val="18"/>
        </w:rPr>
      </w:pPr>
      <w:r>
        <w:rPr>
          <w:rFonts w:ascii="Times New Roman" w:eastAsia="Calibri" w:hAnsi="Times New Roman" w:cs="Times New Roman"/>
        </w:rPr>
        <w:t xml:space="preserve">______Т.В. Кожевникова                       «__»_________2014г.                            </w:t>
      </w:r>
      <w:r w:rsidRPr="00EC34F2">
        <w:rPr>
          <w:rFonts w:ascii="Times New Roman" w:eastAsia="Calibri" w:hAnsi="Times New Roman" w:cs="Times New Roman"/>
          <w:sz w:val="18"/>
          <w:szCs w:val="18"/>
        </w:rPr>
        <w:t>Приказ № ___</w:t>
      </w:r>
      <w:r>
        <w:rPr>
          <w:rFonts w:ascii="Times New Roman" w:eastAsia="Calibri" w:hAnsi="Times New Roman" w:cs="Times New Roman"/>
          <w:sz w:val="18"/>
          <w:szCs w:val="18"/>
        </w:rPr>
        <w:t>от _________</w:t>
      </w:r>
    </w:p>
    <w:p w:rsidR="009D48FF" w:rsidRPr="00C67AC9" w:rsidRDefault="009D48FF" w:rsidP="005F2025">
      <w:pPr>
        <w:spacing w:after="0" w:line="240" w:lineRule="auto"/>
        <w:rPr>
          <w:rFonts w:ascii="Times New Roman" w:eastAsia="Calibri" w:hAnsi="Times New Roman" w:cs="Times New Roman"/>
          <w:sz w:val="18"/>
          <w:szCs w:val="18"/>
        </w:rPr>
      </w:pPr>
      <w:r w:rsidRPr="00C67AC9">
        <w:rPr>
          <w:rFonts w:ascii="Times New Roman" w:eastAsia="Calibri" w:hAnsi="Times New Roman" w:cs="Times New Roman"/>
          <w:sz w:val="18"/>
          <w:szCs w:val="18"/>
        </w:rPr>
        <w:t>(протокол №1 от 2</w:t>
      </w:r>
      <w:r>
        <w:rPr>
          <w:rFonts w:ascii="Times New Roman" w:eastAsia="Calibri" w:hAnsi="Times New Roman" w:cs="Times New Roman"/>
          <w:sz w:val="18"/>
          <w:szCs w:val="18"/>
        </w:rPr>
        <w:t>6</w:t>
      </w:r>
      <w:r w:rsidRPr="00C67AC9">
        <w:rPr>
          <w:rFonts w:ascii="Times New Roman" w:eastAsia="Calibri" w:hAnsi="Times New Roman" w:cs="Times New Roman"/>
          <w:sz w:val="18"/>
          <w:szCs w:val="18"/>
        </w:rPr>
        <w:t>.08.14)</w:t>
      </w:r>
    </w:p>
    <w:p w:rsidR="009D48FF" w:rsidRPr="00C67AC9" w:rsidRDefault="009D48FF" w:rsidP="005F2025">
      <w:pPr>
        <w:spacing w:after="0" w:line="240" w:lineRule="auto"/>
        <w:rPr>
          <w:rFonts w:ascii="Times New Roman" w:eastAsia="Calibri" w:hAnsi="Times New Roman" w:cs="Times New Roman"/>
        </w:rPr>
      </w:pPr>
    </w:p>
    <w:p w:rsidR="009D48FF" w:rsidRPr="00C67AC9" w:rsidRDefault="009D48FF" w:rsidP="005F2025">
      <w:pPr>
        <w:spacing w:after="0" w:line="240" w:lineRule="auto"/>
        <w:rPr>
          <w:rFonts w:ascii="Times New Roman" w:eastAsia="Calibri" w:hAnsi="Times New Roman" w:cs="Times New Roman"/>
          <w:sz w:val="18"/>
          <w:szCs w:val="18"/>
        </w:rPr>
      </w:pPr>
    </w:p>
    <w:p w:rsidR="009D48FF" w:rsidRPr="009F6A66" w:rsidRDefault="009D48FF" w:rsidP="005F2025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D48FF" w:rsidRDefault="009D48FF" w:rsidP="005F202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48"/>
          <w:szCs w:val="48"/>
        </w:rPr>
      </w:pPr>
    </w:p>
    <w:p w:rsidR="009D48FF" w:rsidRDefault="009D48FF" w:rsidP="005F202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48"/>
          <w:szCs w:val="48"/>
        </w:rPr>
      </w:pPr>
    </w:p>
    <w:p w:rsidR="009D48FF" w:rsidRDefault="009D48FF" w:rsidP="005F202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48"/>
          <w:szCs w:val="48"/>
        </w:rPr>
      </w:pPr>
    </w:p>
    <w:p w:rsidR="009D48FF" w:rsidRDefault="009D48FF" w:rsidP="005F202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48"/>
          <w:szCs w:val="48"/>
        </w:rPr>
      </w:pPr>
    </w:p>
    <w:p w:rsidR="009D48FF" w:rsidRPr="00677017" w:rsidRDefault="00B15952" w:rsidP="005F202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36"/>
          <w:szCs w:val="36"/>
        </w:rPr>
      </w:pPr>
      <w:r>
        <w:rPr>
          <w:rFonts w:ascii="Times New Roman" w:eastAsia="Calibri" w:hAnsi="Times New Roman" w:cs="Times New Roman"/>
          <w:b/>
          <w:sz w:val="36"/>
          <w:szCs w:val="36"/>
        </w:rPr>
        <w:t>Учебно-методические</w:t>
      </w:r>
      <w:r w:rsidR="009D48FF">
        <w:rPr>
          <w:rFonts w:ascii="Times New Roman" w:eastAsia="Calibri" w:hAnsi="Times New Roman" w:cs="Times New Roman"/>
          <w:b/>
          <w:sz w:val="36"/>
          <w:szCs w:val="36"/>
        </w:rPr>
        <w:t xml:space="preserve"> материалы</w:t>
      </w:r>
    </w:p>
    <w:p w:rsidR="009D48FF" w:rsidRPr="00677017" w:rsidRDefault="009D48FF" w:rsidP="005F202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36"/>
          <w:szCs w:val="36"/>
        </w:rPr>
      </w:pPr>
      <w:r w:rsidRPr="00677017">
        <w:rPr>
          <w:rFonts w:ascii="Times New Roman" w:eastAsia="Calibri" w:hAnsi="Times New Roman" w:cs="Times New Roman"/>
          <w:b/>
          <w:sz w:val="36"/>
          <w:szCs w:val="36"/>
        </w:rPr>
        <w:t>по элективному курсу</w:t>
      </w:r>
    </w:p>
    <w:p w:rsidR="009D48FF" w:rsidRPr="00AE1218" w:rsidRDefault="009D48FF" w:rsidP="005F2025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sz w:val="48"/>
          <w:szCs w:val="48"/>
        </w:rPr>
      </w:pPr>
      <w:r>
        <w:rPr>
          <w:rFonts w:ascii="Times New Roman" w:eastAsia="Calibri" w:hAnsi="Times New Roman" w:cs="Times New Roman"/>
          <w:b/>
          <w:i/>
          <w:sz w:val="48"/>
          <w:szCs w:val="48"/>
        </w:rPr>
        <w:t>«</w:t>
      </w:r>
      <w:r w:rsidR="00323F8A">
        <w:rPr>
          <w:rFonts w:ascii="Times New Roman" w:eastAsia="Calibri" w:hAnsi="Times New Roman" w:cs="Times New Roman"/>
          <w:b/>
          <w:i/>
          <w:sz w:val="48"/>
          <w:szCs w:val="48"/>
        </w:rPr>
        <w:t xml:space="preserve">Математика. </w:t>
      </w:r>
      <w:r w:rsidRPr="00AE1218">
        <w:rPr>
          <w:rFonts w:ascii="Times New Roman" w:eastAsia="Calibri" w:hAnsi="Times New Roman" w:cs="Times New Roman"/>
          <w:b/>
          <w:i/>
          <w:sz w:val="48"/>
          <w:szCs w:val="48"/>
        </w:rPr>
        <w:t xml:space="preserve">Подготовка к </w:t>
      </w:r>
      <w:r>
        <w:rPr>
          <w:rFonts w:ascii="Times New Roman" w:eastAsia="Calibri" w:hAnsi="Times New Roman" w:cs="Times New Roman"/>
          <w:b/>
          <w:i/>
          <w:sz w:val="48"/>
          <w:szCs w:val="48"/>
        </w:rPr>
        <w:t>О</w:t>
      </w:r>
      <w:r w:rsidRPr="00AE1218">
        <w:rPr>
          <w:rFonts w:ascii="Times New Roman" w:eastAsia="Calibri" w:hAnsi="Times New Roman" w:cs="Times New Roman"/>
          <w:b/>
          <w:i/>
          <w:sz w:val="48"/>
          <w:szCs w:val="48"/>
        </w:rPr>
        <w:t>ГЭ</w:t>
      </w:r>
      <w:r>
        <w:rPr>
          <w:rFonts w:ascii="Times New Roman" w:eastAsia="Calibri" w:hAnsi="Times New Roman" w:cs="Times New Roman"/>
          <w:b/>
          <w:i/>
          <w:sz w:val="48"/>
          <w:szCs w:val="48"/>
        </w:rPr>
        <w:t>»</w:t>
      </w:r>
      <w:r w:rsidRPr="00AE1218">
        <w:rPr>
          <w:rFonts w:ascii="Times New Roman" w:eastAsia="Calibri" w:hAnsi="Times New Roman" w:cs="Times New Roman"/>
          <w:b/>
          <w:i/>
          <w:sz w:val="48"/>
          <w:szCs w:val="48"/>
        </w:rPr>
        <w:t xml:space="preserve"> </w:t>
      </w:r>
    </w:p>
    <w:p w:rsidR="009D48FF" w:rsidRPr="00677017" w:rsidRDefault="009D48FF" w:rsidP="005F202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36"/>
          <w:szCs w:val="36"/>
        </w:rPr>
      </w:pPr>
      <w:r w:rsidRPr="00677017">
        <w:rPr>
          <w:rFonts w:ascii="Times New Roman" w:eastAsia="Calibri" w:hAnsi="Times New Roman" w:cs="Times New Roman"/>
          <w:b/>
          <w:sz w:val="36"/>
          <w:szCs w:val="36"/>
        </w:rPr>
        <w:t>для учащихся 9-А и 9-Б классов</w:t>
      </w:r>
    </w:p>
    <w:p w:rsidR="009D48FF" w:rsidRPr="009F6A66" w:rsidRDefault="009D48FF" w:rsidP="005F2025">
      <w:pPr>
        <w:spacing w:after="0" w:line="240" w:lineRule="auto"/>
        <w:jc w:val="center"/>
        <w:rPr>
          <w:rFonts w:ascii="Times New Roman" w:eastAsia="Calibri" w:hAnsi="Times New Roman" w:cs="Times New Roman"/>
          <w:b/>
        </w:rPr>
      </w:pPr>
      <w:r w:rsidRPr="009F6A66">
        <w:rPr>
          <w:rFonts w:ascii="Times New Roman" w:eastAsia="Calibri" w:hAnsi="Times New Roman" w:cs="Times New Roman"/>
          <w:b/>
        </w:rPr>
        <w:t xml:space="preserve">( </w:t>
      </w:r>
      <w:r>
        <w:rPr>
          <w:rFonts w:ascii="Times New Roman" w:eastAsia="Calibri" w:hAnsi="Times New Roman" w:cs="Times New Roman"/>
          <w:b/>
        </w:rPr>
        <w:t>базовый уровень</w:t>
      </w:r>
      <w:r w:rsidRPr="009F6A66">
        <w:rPr>
          <w:rFonts w:ascii="Times New Roman" w:eastAsia="Calibri" w:hAnsi="Times New Roman" w:cs="Times New Roman"/>
          <w:b/>
        </w:rPr>
        <w:t>)</w:t>
      </w:r>
    </w:p>
    <w:p w:rsidR="009D48FF" w:rsidRPr="009F6A66" w:rsidRDefault="009D48FF" w:rsidP="005F2025">
      <w:pPr>
        <w:spacing w:after="0" w:line="240" w:lineRule="auto"/>
        <w:rPr>
          <w:rFonts w:ascii="Times New Roman" w:eastAsia="Calibri" w:hAnsi="Times New Roman" w:cs="Times New Roman"/>
        </w:rPr>
      </w:pPr>
    </w:p>
    <w:p w:rsidR="009D48FF" w:rsidRPr="009F6A66" w:rsidRDefault="009D48FF" w:rsidP="005F2025">
      <w:pPr>
        <w:tabs>
          <w:tab w:val="left" w:pos="7170"/>
        </w:tabs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9D48FF" w:rsidRPr="009F6A66" w:rsidRDefault="009D48FF" w:rsidP="005F2025">
      <w:pPr>
        <w:tabs>
          <w:tab w:val="left" w:pos="7170"/>
        </w:tabs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Составила у</w:t>
      </w:r>
      <w:r w:rsidRPr="009F6A66">
        <w:rPr>
          <w:rFonts w:ascii="Times New Roman" w:eastAsia="Calibri" w:hAnsi="Times New Roman" w:cs="Times New Roman"/>
          <w:sz w:val="28"/>
          <w:szCs w:val="28"/>
        </w:rPr>
        <w:t>читель математики,</w:t>
      </w:r>
    </w:p>
    <w:p w:rsidR="009D48FF" w:rsidRPr="00494B24" w:rsidRDefault="009D48FF" w:rsidP="005F2025">
      <w:pPr>
        <w:tabs>
          <w:tab w:val="left" w:pos="7170"/>
        </w:tabs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9F6A66">
        <w:rPr>
          <w:rFonts w:ascii="Times New Roman" w:eastAsia="Calibri" w:hAnsi="Times New Roman" w:cs="Times New Roman"/>
          <w:sz w:val="28"/>
          <w:szCs w:val="28"/>
        </w:rPr>
        <w:t>Кожевников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Татьяна Всеволодовна</w:t>
      </w:r>
    </w:p>
    <w:p w:rsidR="009D48FF" w:rsidRDefault="009D48FF" w:rsidP="005F2025">
      <w:pPr>
        <w:pStyle w:val="a3"/>
        <w:tabs>
          <w:tab w:val="left" w:pos="5670"/>
        </w:tabs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9D48FF" w:rsidRDefault="009D48FF" w:rsidP="005F2025">
      <w:pPr>
        <w:pStyle w:val="a3"/>
        <w:tabs>
          <w:tab w:val="left" w:pos="5670"/>
        </w:tabs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9D48FF" w:rsidRDefault="009D48FF" w:rsidP="005F2025">
      <w:pPr>
        <w:pStyle w:val="a3"/>
        <w:tabs>
          <w:tab w:val="left" w:pos="5670"/>
        </w:tabs>
        <w:spacing w:after="0" w:line="240" w:lineRule="auto"/>
        <w:ind w:left="0" w:firstLine="567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МОТРЕНО</w:t>
      </w:r>
    </w:p>
    <w:p w:rsidR="009D48FF" w:rsidRDefault="009D48FF" w:rsidP="005F2025">
      <w:pPr>
        <w:pStyle w:val="a3"/>
        <w:tabs>
          <w:tab w:val="left" w:pos="5670"/>
        </w:tabs>
        <w:spacing w:after="0" w:line="240" w:lineRule="auto"/>
        <w:ind w:left="0" w:firstLine="567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заседании педагогического</w:t>
      </w:r>
    </w:p>
    <w:p w:rsidR="009D48FF" w:rsidRDefault="009D48FF" w:rsidP="005F2025">
      <w:pPr>
        <w:pStyle w:val="a3"/>
        <w:tabs>
          <w:tab w:val="left" w:pos="5670"/>
        </w:tabs>
        <w:spacing w:after="0" w:line="240" w:lineRule="auto"/>
        <w:ind w:left="0" w:firstLine="567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вета УВК</w:t>
      </w:r>
    </w:p>
    <w:p w:rsidR="009D48FF" w:rsidRDefault="009D48FF" w:rsidP="005F2025">
      <w:pPr>
        <w:pStyle w:val="a3"/>
        <w:tabs>
          <w:tab w:val="left" w:pos="5670"/>
        </w:tabs>
        <w:spacing w:after="0" w:line="240" w:lineRule="auto"/>
        <w:ind w:left="0" w:firstLine="567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токол № 15 от 04.09.14г.</w:t>
      </w:r>
    </w:p>
    <w:p w:rsidR="009D48FF" w:rsidRDefault="009D48FF" w:rsidP="005F2025">
      <w:pPr>
        <w:pStyle w:val="a3"/>
        <w:tabs>
          <w:tab w:val="left" w:pos="5670"/>
        </w:tabs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9D48FF" w:rsidRDefault="009D48FF" w:rsidP="005F2025">
      <w:pPr>
        <w:pStyle w:val="a3"/>
        <w:tabs>
          <w:tab w:val="left" w:pos="5670"/>
        </w:tabs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</w:p>
    <w:p w:rsidR="009D48FF" w:rsidRDefault="009D48FF" w:rsidP="005F2025">
      <w:pPr>
        <w:pStyle w:val="a3"/>
        <w:tabs>
          <w:tab w:val="left" w:pos="5670"/>
        </w:tabs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9D48FF" w:rsidRDefault="009D48FF" w:rsidP="005F2025">
      <w:pPr>
        <w:pStyle w:val="a3"/>
        <w:tabs>
          <w:tab w:val="left" w:pos="5670"/>
        </w:tabs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9D48FF" w:rsidRDefault="009D48FF" w:rsidP="005F2025">
      <w:pPr>
        <w:pStyle w:val="a3"/>
        <w:tabs>
          <w:tab w:val="left" w:pos="5670"/>
        </w:tabs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9D48FF" w:rsidRDefault="009D48FF" w:rsidP="005F2025">
      <w:pPr>
        <w:pStyle w:val="a3"/>
        <w:tabs>
          <w:tab w:val="left" w:pos="5670"/>
        </w:tabs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9D48FF" w:rsidRDefault="009D48FF" w:rsidP="005F2025">
      <w:pPr>
        <w:pStyle w:val="a3"/>
        <w:tabs>
          <w:tab w:val="left" w:pos="5670"/>
        </w:tabs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9D48FF" w:rsidRDefault="009D48FF" w:rsidP="005F2025">
      <w:pPr>
        <w:pStyle w:val="a3"/>
        <w:tabs>
          <w:tab w:val="left" w:pos="5670"/>
        </w:tabs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9D48FF" w:rsidRDefault="009D48FF" w:rsidP="005F2025">
      <w:pPr>
        <w:pStyle w:val="a3"/>
        <w:tabs>
          <w:tab w:val="left" w:pos="5670"/>
        </w:tabs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9D48FF" w:rsidRPr="009F6A66" w:rsidRDefault="009D48FF" w:rsidP="005F2025">
      <w:pPr>
        <w:pStyle w:val="a3"/>
        <w:tabs>
          <w:tab w:val="left" w:pos="5670"/>
        </w:tabs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9D48FF" w:rsidRDefault="009D48FF" w:rsidP="005F2025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9D48FF" w:rsidRPr="00494B24" w:rsidRDefault="009D48FF" w:rsidP="005F2025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94B24">
        <w:rPr>
          <w:rFonts w:ascii="Times New Roman" w:eastAsia="Calibri" w:hAnsi="Times New Roman" w:cs="Times New Roman"/>
          <w:sz w:val="24"/>
          <w:szCs w:val="24"/>
        </w:rPr>
        <w:t>2014/2015 учебный год</w:t>
      </w:r>
    </w:p>
    <w:p w:rsidR="009D48FF" w:rsidRDefault="009D48FF" w:rsidP="005F2025">
      <w:pPr>
        <w:spacing w:after="0"/>
        <w:jc w:val="center"/>
        <w:rPr>
          <w:rFonts w:ascii="Times New Roman" w:hAnsi="Times New Roman"/>
          <w:sz w:val="16"/>
          <w:szCs w:val="16"/>
        </w:rPr>
      </w:pPr>
    </w:p>
    <w:p w:rsidR="006E1A73" w:rsidRPr="006E1A73" w:rsidRDefault="006E1A73" w:rsidP="005F2025">
      <w:pPr>
        <w:spacing w:after="0"/>
        <w:rPr>
          <w:rFonts w:ascii="Times New Roman" w:hAnsi="Times New Roman" w:cs="Times New Roman"/>
          <w:b/>
          <w:i/>
          <w:u w:val="single"/>
        </w:rPr>
      </w:pPr>
      <w:r w:rsidRPr="006E1A73">
        <w:rPr>
          <w:rFonts w:ascii="Times New Roman" w:hAnsi="Times New Roman" w:cs="Times New Roman"/>
          <w:b/>
          <w:i/>
          <w:u w:val="single"/>
        </w:rPr>
        <w:t xml:space="preserve">Алгебра, 9класс                       </w:t>
      </w:r>
      <w:r>
        <w:rPr>
          <w:rFonts w:ascii="Times New Roman" w:hAnsi="Times New Roman" w:cs="Times New Roman"/>
          <w:b/>
          <w:i/>
          <w:u w:val="single"/>
        </w:rPr>
        <w:t xml:space="preserve">                                 </w:t>
      </w:r>
      <w:r w:rsidRPr="006E1A73">
        <w:rPr>
          <w:rFonts w:ascii="Times New Roman" w:hAnsi="Times New Roman" w:cs="Times New Roman"/>
          <w:b/>
          <w:i/>
          <w:u w:val="single"/>
        </w:rPr>
        <w:t xml:space="preserve">                                                    Гвардейский УВК</w:t>
      </w:r>
    </w:p>
    <w:p w:rsidR="00B93FCA" w:rsidRPr="00B1389F" w:rsidRDefault="00B93FCA" w:rsidP="005F2025">
      <w:pPr>
        <w:spacing w:after="0"/>
        <w:ind w:firstLine="567"/>
        <w:jc w:val="both"/>
        <w:rPr>
          <w:rFonts w:ascii="Times New Roman" w:hAnsi="Times New Roman" w:cs="Times New Roman"/>
          <w:i/>
          <w:sz w:val="36"/>
          <w:szCs w:val="36"/>
        </w:rPr>
      </w:pPr>
      <w:r w:rsidRPr="00B1389F">
        <w:rPr>
          <w:rFonts w:ascii="Times New Roman" w:hAnsi="Times New Roman" w:cs="Times New Roman"/>
          <w:b/>
          <w:i/>
          <w:sz w:val="36"/>
          <w:szCs w:val="36"/>
        </w:rPr>
        <w:t xml:space="preserve">Тема №1 </w:t>
      </w:r>
    </w:p>
    <w:p w:rsidR="00B93FCA" w:rsidRPr="00CF7E38" w:rsidRDefault="00B93FCA" w:rsidP="005F2025">
      <w:pPr>
        <w:pStyle w:val="a3"/>
        <w:spacing w:after="0"/>
        <w:ind w:left="0"/>
        <w:jc w:val="center"/>
        <w:rPr>
          <w:rFonts w:ascii="Arial Black" w:hAnsi="Arial Black"/>
          <w:b/>
          <w:sz w:val="40"/>
          <w:szCs w:val="40"/>
        </w:rPr>
      </w:pPr>
      <w:r w:rsidRPr="00CF7E38">
        <w:rPr>
          <w:rFonts w:ascii="Arial Black" w:hAnsi="Arial Black"/>
          <w:b/>
          <w:sz w:val="40"/>
          <w:szCs w:val="40"/>
        </w:rPr>
        <w:t>Выражения и преобразования</w:t>
      </w:r>
    </w:p>
    <w:p w:rsidR="00B93FCA" w:rsidRPr="00B93FCA" w:rsidRDefault="00B93FCA" w:rsidP="005F202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1389F">
        <w:rPr>
          <w:rFonts w:ascii="Times New Roman" w:hAnsi="Times New Roman"/>
          <w:b/>
          <w:i/>
          <w:sz w:val="28"/>
          <w:szCs w:val="28"/>
        </w:rPr>
        <w:t>Основная цель</w:t>
      </w:r>
      <w:r w:rsidRPr="00B93FCA">
        <w:rPr>
          <w:rFonts w:ascii="Times New Roman" w:hAnsi="Times New Roman"/>
          <w:sz w:val="28"/>
          <w:szCs w:val="28"/>
        </w:rPr>
        <w:t xml:space="preserve"> — сформировать умения </w:t>
      </w:r>
      <w:r w:rsidRPr="00B93FCA">
        <w:rPr>
          <w:rFonts w:ascii="Times New Roman" w:hAnsi="Times New Roman" w:cs="Times New Roman"/>
          <w:sz w:val="28"/>
          <w:szCs w:val="28"/>
        </w:rPr>
        <w:t>выполнять основные действия со степенями с целым и натуральным показателями уметь применять свойства  арифметических квадратных корней для преобразования числовых выражений, содержащих корни уметь выражать одну переменную через другую и находить значение переменной.</w:t>
      </w:r>
    </w:p>
    <w:p w:rsidR="00B1389F" w:rsidRDefault="00B1389F" w:rsidP="005F2025">
      <w:pPr>
        <w:spacing w:after="0"/>
        <w:ind w:firstLine="426"/>
        <w:jc w:val="both"/>
        <w:rPr>
          <w:rFonts w:ascii="Times New Roman" w:hAnsi="Times New Roman" w:cs="Times New Roman"/>
          <w:b/>
          <w:sz w:val="36"/>
          <w:szCs w:val="36"/>
          <w:u w:val="single"/>
        </w:rPr>
      </w:pPr>
    </w:p>
    <w:p w:rsidR="00B93FCA" w:rsidRPr="00B1389F" w:rsidRDefault="00B93FCA" w:rsidP="005F2025">
      <w:pPr>
        <w:spacing w:after="0"/>
        <w:ind w:firstLine="426"/>
        <w:jc w:val="both"/>
        <w:rPr>
          <w:rFonts w:ascii="Times New Roman" w:hAnsi="Times New Roman" w:cs="Times New Roman"/>
          <w:b/>
          <w:sz w:val="36"/>
          <w:szCs w:val="36"/>
          <w:u w:val="single"/>
        </w:rPr>
      </w:pPr>
      <w:r w:rsidRPr="00B1389F">
        <w:rPr>
          <w:rFonts w:ascii="Times New Roman" w:hAnsi="Times New Roman" w:cs="Times New Roman"/>
          <w:b/>
          <w:sz w:val="36"/>
          <w:szCs w:val="36"/>
          <w:u w:val="single"/>
        </w:rPr>
        <w:t>Справочные материалы:</w:t>
      </w:r>
    </w:p>
    <w:p w:rsidR="00B1389F" w:rsidRDefault="00B1389F" w:rsidP="005F2025">
      <w:pPr>
        <w:spacing w:after="0"/>
        <w:ind w:firstLine="426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A706E0" w:rsidRDefault="00A706E0" w:rsidP="005F2025">
      <w:pPr>
        <w:spacing w:after="0"/>
        <w:ind w:firstLine="426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Формулы сокращенного умножения</w:t>
      </w:r>
    </w:p>
    <w:p w:rsidR="00A706E0" w:rsidRPr="00A706E0" w:rsidRDefault="00B15952" w:rsidP="005F202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15952">
        <w:rPr>
          <w:rFonts w:ascii="Times New Roman" w:hAnsi="Times New Roman" w:cs="Times New Roman"/>
          <w:position w:val="-38"/>
          <w:sz w:val="28"/>
          <w:szCs w:val="28"/>
        </w:rPr>
        <w:object w:dxaOrig="2540" w:dyaOrig="880">
          <v:shape id="_x0000_i1025" type="#_x0000_t75" style="width:126.75pt;height:44.25pt" o:ole="">
            <v:imagedata r:id="rId7" o:title=""/>
          </v:shape>
          <o:OLEObject Type="Embed" ProgID="Equation.DSMT4" ShapeID="_x0000_i1025" DrawAspect="Content" ObjectID="_1479742850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B15952">
        <w:rPr>
          <w:rFonts w:ascii="Times New Roman" w:hAnsi="Times New Roman" w:cs="Times New Roman"/>
          <w:position w:val="-34"/>
          <w:sz w:val="28"/>
          <w:szCs w:val="28"/>
        </w:rPr>
        <w:object w:dxaOrig="2520" w:dyaOrig="800">
          <v:shape id="_x0000_i1026" type="#_x0000_t75" style="width:126pt;height:39.75pt" o:ole="">
            <v:imagedata r:id="rId9" o:title=""/>
          </v:shape>
          <o:OLEObject Type="Embed" ProgID="Equation.DSMT4" ShapeID="_x0000_i1026" DrawAspect="Content" ObjectID="_1479742851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1389F" w:rsidRDefault="00B1389F" w:rsidP="005F2025">
      <w:pPr>
        <w:spacing w:after="0"/>
        <w:ind w:firstLine="426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EA1D73" w:rsidRDefault="00EA1D73" w:rsidP="005F2025">
      <w:pPr>
        <w:spacing w:after="0"/>
        <w:ind w:firstLine="426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К</w:t>
      </w:r>
      <w:r w:rsidR="00EF7E9A">
        <w:rPr>
          <w:rFonts w:ascii="Times New Roman" w:hAnsi="Times New Roman" w:cs="Times New Roman"/>
          <w:b/>
          <w:color w:val="0070C0"/>
          <w:sz w:val="28"/>
          <w:szCs w:val="28"/>
        </w:rPr>
        <w:t>вадратные кор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н</w:t>
      </w:r>
      <w:r w:rsidR="00EF7E9A">
        <w:rPr>
          <w:rFonts w:ascii="Times New Roman" w:hAnsi="Times New Roman" w:cs="Times New Roman"/>
          <w:b/>
          <w:color w:val="0070C0"/>
          <w:sz w:val="28"/>
          <w:szCs w:val="28"/>
        </w:rPr>
        <w:t>и</w:t>
      </w:r>
    </w:p>
    <w:p w:rsidR="008E57B6" w:rsidRDefault="008E57B6" w:rsidP="005F202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8E57B6">
        <w:rPr>
          <w:rFonts w:ascii="Times New Roman" w:hAnsi="Times New Roman" w:cs="Times New Roman"/>
          <w:b/>
          <w:sz w:val="28"/>
          <w:szCs w:val="28"/>
        </w:rPr>
        <w:t>Определение. К</w:t>
      </w:r>
      <w:r w:rsidR="00EF7E9A">
        <w:rPr>
          <w:rFonts w:ascii="Times New Roman" w:hAnsi="Times New Roman" w:cs="Times New Roman"/>
          <w:b/>
          <w:sz w:val="28"/>
          <w:szCs w:val="28"/>
        </w:rPr>
        <w:t>вадратным к</w:t>
      </w:r>
      <w:r w:rsidRPr="008E57B6">
        <w:rPr>
          <w:rFonts w:ascii="Times New Roman" w:hAnsi="Times New Roman" w:cs="Times New Roman"/>
          <w:b/>
          <w:sz w:val="28"/>
          <w:szCs w:val="28"/>
        </w:rPr>
        <w:t>орне</w:t>
      </w:r>
      <w:r w:rsidR="00EF7E9A">
        <w:rPr>
          <w:rFonts w:ascii="Times New Roman" w:hAnsi="Times New Roman" w:cs="Times New Roman"/>
          <w:b/>
          <w:sz w:val="28"/>
          <w:szCs w:val="28"/>
        </w:rPr>
        <w:t xml:space="preserve">м 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 w:rsidRPr="008E57B6">
        <w:rPr>
          <w:rFonts w:ascii="Times New Roman" w:hAnsi="Times New Roman" w:cs="Times New Roman"/>
          <w:sz w:val="28"/>
          <w:szCs w:val="28"/>
        </w:rPr>
        <w:t>из чис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E57B6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479742852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ют такое число,</w:t>
      </w:r>
      <w:r w:rsidR="00EF7E9A">
        <w:rPr>
          <w:rFonts w:ascii="Times New Roman" w:hAnsi="Times New Roman" w:cs="Times New Roman"/>
          <w:sz w:val="28"/>
          <w:szCs w:val="28"/>
        </w:rPr>
        <w:t xml:space="preserve"> квадрат </w:t>
      </w:r>
      <w:r w:rsidRPr="008E57B6">
        <w:rPr>
          <w:rFonts w:ascii="Times New Roman" w:hAnsi="Times New Roman" w:cs="Times New Roman"/>
          <w:sz w:val="28"/>
          <w:szCs w:val="28"/>
        </w:rPr>
        <w:t>которого рав</w:t>
      </w:r>
      <w:r w:rsidR="00EF7E9A">
        <w:rPr>
          <w:rFonts w:ascii="Times New Roman" w:hAnsi="Times New Roman" w:cs="Times New Roman"/>
          <w:sz w:val="28"/>
          <w:szCs w:val="28"/>
        </w:rPr>
        <w:t>ен</w:t>
      </w:r>
      <w:r w:rsidRPr="008E57B6">
        <w:rPr>
          <w:rFonts w:ascii="Times New Roman" w:hAnsi="Times New Roman" w:cs="Times New Roman"/>
          <w:sz w:val="28"/>
          <w:szCs w:val="28"/>
        </w:rPr>
        <w:t xml:space="preserve"> </w:t>
      </w:r>
      <w:r w:rsidRPr="008E57B6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28" type="#_x0000_t75" style="width:9.75pt;height:11.25pt" o:ole="">
            <v:imagedata r:id="rId13" o:title=""/>
          </v:shape>
          <o:OLEObject Type="Embed" ProgID="Equation.DSMT4" ShapeID="_x0000_i1028" DrawAspect="Content" ObjectID="_1479742853" r:id="rId14"/>
        </w:object>
      </w:r>
      <w:r w:rsidR="00EF7E9A">
        <w:rPr>
          <w:rFonts w:ascii="Times New Roman" w:hAnsi="Times New Roman" w:cs="Times New Roman"/>
          <w:sz w:val="28"/>
          <w:szCs w:val="28"/>
        </w:rPr>
        <w:t>.</w:t>
      </w:r>
    </w:p>
    <w:p w:rsidR="008E57B6" w:rsidRDefault="008E57B6" w:rsidP="005F202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пределение. Арифметическим</w:t>
      </w:r>
      <w:r w:rsidR="00EF7E9A">
        <w:rPr>
          <w:rFonts w:ascii="Times New Roman" w:hAnsi="Times New Roman" w:cs="Times New Roman"/>
          <w:b/>
          <w:sz w:val="28"/>
          <w:szCs w:val="28"/>
        </w:rPr>
        <w:t xml:space="preserve"> квадратным</w:t>
      </w:r>
      <w:r>
        <w:rPr>
          <w:rFonts w:ascii="Times New Roman" w:hAnsi="Times New Roman" w:cs="Times New Roman"/>
          <w:b/>
          <w:sz w:val="28"/>
          <w:szCs w:val="28"/>
        </w:rPr>
        <w:t xml:space="preserve"> к</w:t>
      </w:r>
      <w:r w:rsidRPr="008E57B6">
        <w:rPr>
          <w:rFonts w:ascii="Times New Roman" w:hAnsi="Times New Roman" w:cs="Times New Roman"/>
          <w:b/>
          <w:sz w:val="28"/>
          <w:szCs w:val="28"/>
        </w:rPr>
        <w:t xml:space="preserve">орнем 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 w:rsidRPr="008E57B6">
        <w:rPr>
          <w:rFonts w:ascii="Times New Roman" w:hAnsi="Times New Roman" w:cs="Times New Roman"/>
          <w:sz w:val="28"/>
          <w:szCs w:val="28"/>
        </w:rPr>
        <w:t xml:space="preserve">из </w:t>
      </w:r>
      <w:r>
        <w:rPr>
          <w:rFonts w:ascii="Times New Roman" w:hAnsi="Times New Roman" w:cs="Times New Roman"/>
          <w:sz w:val="28"/>
          <w:szCs w:val="28"/>
        </w:rPr>
        <w:t>неотрицательного</w:t>
      </w:r>
      <w:r w:rsidRPr="008E57B6">
        <w:rPr>
          <w:rFonts w:ascii="Times New Roman" w:hAnsi="Times New Roman" w:cs="Times New Roman"/>
          <w:sz w:val="28"/>
          <w:szCs w:val="28"/>
        </w:rPr>
        <w:t xml:space="preserve"> чис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E57B6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29" type="#_x0000_t75" style="width:9.75pt;height:11.25pt" o:ole="">
            <v:imagedata r:id="rId11" o:title=""/>
          </v:shape>
          <o:OLEObject Type="Embed" ProgID="Equation.DSMT4" ShapeID="_x0000_i1029" DrawAspect="Content" ObjectID="_1479742854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ют такое неотрицательное число, </w:t>
      </w:r>
      <w:r w:rsidR="00EF7E9A">
        <w:rPr>
          <w:rFonts w:ascii="Times New Roman" w:hAnsi="Times New Roman" w:cs="Times New Roman"/>
          <w:sz w:val="28"/>
          <w:szCs w:val="28"/>
        </w:rPr>
        <w:t>квадрат которого равен</w:t>
      </w:r>
      <w:r w:rsidRPr="008E57B6">
        <w:rPr>
          <w:rFonts w:ascii="Times New Roman" w:hAnsi="Times New Roman" w:cs="Times New Roman"/>
          <w:sz w:val="28"/>
          <w:szCs w:val="28"/>
        </w:rPr>
        <w:t xml:space="preserve"> </w:t>
      </w:r>
      <w:r w:rsidRPr="008E57B6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0" type="#_x0000_t75" style="width:9.75pt;height:11.25pt" o:ole="">
            <v:imagedata r:id="rId13" o:title=""/>
          </v:shape>
          <o:OLEObject Type="Embed" ProgID="Equation.DSMT4" ShapeID="_x0000_i1030" DrawAspect="Content" ObjectID="_1479742855" r:id="rId1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E57B6" w:rsidRPr="008E57B6" w:rsidRDefault="008E57B6" w:rsidP="005F202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рмины: </w:t>
      </w:r>
      <w:r w:rsidR="00EF7E9A" w:rsidRPr="008E57B6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1" type="#_x0000_t75" style="width:18.75pt;height:18pt" o:ole="">
            <v:imagedata r:id="rId17" o:title=""/>
          </v:shape>
          <o:OLEObject Type="Embed" ProgID="Equation.DSMT4" ShapeID="_x0000_i1031" DrawAspect="Content" ObjectID="_1479742856" r:id="rId18"/>
        </w:object>
      </w:r>
      <w:r w:rsidRPr="008E57B6">
        <w:rPr>
          <w:rFonts w:ascii="Times New Roman" w:hAnsi="Times New Roman" w:cs="Times New Roman"/>
          <w:sz w:val="28"/>
          <w:szCs w:val="28"/>
        </w:rPr>
        <w:t xml:space="preserve"> -</w:t>
      </w:r>
      <w:r w:rsidR="00EF7E9A">
        <w:rPr>
          <w:rFonts w:ascii="Times New Roman" w:hAnsi="Times New Roman" w:cs="Times New Roman"/>
          <w:sz w:val="28"/>
          <w:szCs w:val="28"/>
        </w:rPr>
        <w:t xml:space="preserve"> квадратный</w:t>
      </w:r>
      <w:r w:rsidRPr="008E57B6">
        <w:rPr>
          <w:rFonts w:ascii="Times New Roman" w:hAnsi="Times New Roman" w:cs="Times New Roman"/>
          <w:sz w:val="28"/>
          <w:szCs w:val="28"/>
        </w:rPr>
        <w:t xml:space="preserve"> корень; </w:t>
      </w:r>
      <w:r w:rsidRPr="008E57B6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19" o:title=""/>
          </v:shape>
          <o:OLEObject Type="Embed" ProgID="Equation.DSMT4" ShapeID="_x0000_i1032" DrawAspect="Content" ObjectID="_1479742857" r:id="rId20"/>
        </w:object>
      </w:r>
      <w:r w:rsidRPr="008E57B6">
        <w:rPr>
          <w:rFonts w:ascii="Times New Roman" w:hAnsi="Times New Roman" w:cs="Times New Roman"/>
          <w:sz w:val="28"/>
          <w:szCs w:val="28"/>
        </w:rPr>
        <w:t xml:space="preserve"> - подкоренное выражение</w:t>
      </w:r>
    </w:p>
    <w:p w:rsidR="00EF7E9A" w:rsidRDefault="00EF7E9A" w:rsidP="005F2025">
      <w:pPr>
        <w:spacing w:after="0"/>
        <w:ind w:firstLine="426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EF7E9A" w:rsidRDefault="008E57B6" w:rsidP="005F2025">
      <w:pPr>
        <w:spacing w:after="0"/>
        <w:ind w:firstLine="426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8E57B6">
        <w:rPr>
          <w:rFonts w:ascii="Times New Roman" w:hAnsi="Times New Roman" w:cs="Times New Roman"/>
          <w:b/>
          <w:color w:val="0070C0"/>
          <w:sz w:val="28"/>
          <w:szCs w:val="28"/>
        </w:rPr>
        <w:t>Свойства</w:t>
      </w:r>
      <w:r w:rsidR="00A706E0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арифметических </w:t>
      </w:r>
      <w:r w:rsidRPr="008E57B6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 w:rsidR="00A706E0">
        <w:rPr>
          <w:rFonts w:ascii="Times New Roman" w:hAnsi="Times New Roman" w:cs="Times New Roman"/>
          <w:b/>
          <w:color w:val="0070C0"/>
          <w:sz w:val="28"/>
          <w:szCs w:val="28"/>
        </w:rPr>
        <w:t>квадратных корней</w:t>
      </w:r>
    </w:p>
    <w:p w:rsidR="008E57B6" w:rsidRDefault="00EF7E9A" w:rsidP="005F2025">
      <w:pPr>
        <w:spacing w:after="0"/>
        <w:ind w:firstLine="426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EF7E9A">
        <w:rPr>
          <w:rFonts w:ascii="Times New Roman" w:hAnsi="Times New Roman" w:cs="Times New Roman"/>
          <w:b/>
          <w:color w:val="0070C0"/>
          <w:position w:val="-14"/>
          <w:sz w:val="28"/>
          <w:szCs w:val="28"/>
        </w:rPr>
        <w:object w:dxaOrig="1300" w:dyaOrig="400">
          <v:shape id="_x0000_i1033" type="#_x0000_t75" style="width:65.25pt;height:20.25pt" o:ole="">
            <v:imagedata r:id="rId21" o:title=""/>
          </v:shape>
          <o:OLEObject Type="Embed" ProgID="Equation.DSMT4" ShapeID="_x0000_i1033" DrawAspect="Content" ObjectID="_1479742858" r:id="rId22"/>
        </w:objec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</w:p>
    <w:p w:rsidR="008E57B6" w:rsidRDefault="00A706E0" w:rsidP="005F202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06E0">
        <w:rPr>
          <w:rFonts w:ascii="Times New Roman" w:hAnsi="Times New Roman" w:cs="Times New Roman"/>
          <w:position w:val="-84"/>
          <w:sz w:val="28"/>
          <w:szCs w:val="28"/>
        </w:rPr>
        <w:object w:dxaOrig="1380" w:dyaOrig="1800">
          <v:shape id="_x0000_i1034" type="#_x0000_t75" style="width:69pt;height:90pt" o:ole="">
            <v:imagedata r:id="rId23" o:title=""/>
          </v:shape>
          <o:OLEObject Type="Embed" ProgID="Equation.DSMT4" ShapeID="_x0000_i1034" DrawAspect="Content" ObjectID="_1479742859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A706E0">
        <w:rPr>
          <w:rFonts w:ascii="Times New Roman" w:hAnsi="Times New Roman" w:cs="Times New Roman"/>
          <w:position w:val="-50"/>
          <w:sz w:val="28"/>
          <w:szCs w:val="28"/>
        </w:rPr>
        <w:object w:dxaOrig="1680" w:dyaOrig="1120">
          <v:shape id="_x0000_i1035" type="#_x0000_t75" style="width:84pt;height:56.25pt" o:ole="">
            <v:imagedata r:id="rId25" o:title=""/>
          </v:shape>
          <o:OLEObject Type="Embed" ProgID="Equation.DSMT4" ShapeID="_x0000_i1035" DrawAspect="Content" ObjectID="_1479742860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A706E0">
        <w:rPr>
          <w:rFonts w:ascii="Times New Roman" w:hAnsi="Times New Roman" w:cs="Times New Roman"/>
          <w:position w:val="-50"/>
          <w:sz w:val="28"/>
          <w:szCs w:val="28"/>
        </w:rPr>
        <w:object w:dxaOrig="1680" w:dyaOrig="1120">
          <v:shape id="_x0000_i1036" type="#_x0000_t75" style="width:84pt;height:56.25pt" o:ole="">
            <v:imagedata r:id="rId27" o:title=""/>
          </v:shape>
          <o:OLEObject Type="Embed" ProgID="Equation.DSMT4" ShapeID="_x0000_i1036" DrawAspect="Content" ObjectID="_1479742861" r:id="rId28"/>
        </w:object>
      </w:r>
    </w:p>
    <w:p w:rsidR="00EF7E9A" w:rsidRPr="008E57B6" w:rsidRDefault="00EF7E9A" w:rsidP="005F202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323F8A" w:rsidRPr="004B2E8A" w:rsidRDefault="00323F8A" w:rsidP="005F2025">
      <w:pPr>
        <w:spacing w:after="0"/>
        <w:ind w:firstLine="426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4B2E8A">
        <w:rPr>
          <w:rFonts w:ascii="Times New Roman" w:hAnsi="Times New Roman" w:cs="Times New Roman"/>
          <w:b/>
          <w:color w:val="0070C0"/>
          <w:sz w:val="28"/>
          <w:szCs w:val="28"/>
        </w:rPr>
        <w:t>Степень с натуральным показателем</w:t>
      </w:r>
    </w:p>
    <w:p w:rsidR="00323F8A" w:rsidRDefault="00323F8A" w:rsidP="005F202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23F8A">
        <w:rPr>
          <w:rFonts w:ascii="Times New Roman" w:hAnsi="Times New Roman" w:cs="Times New Roman"/>
          <w:position w:val="-34"/>
          <w:sz w:val="28"/>
          <w:szCs w:val="28"/>
        </w:rPr>
        <w:object w:dxaOrig="4160" w:dyaOrig="600">
          <v:shape id="_x0000_i1037" type="#_x0000_t75" style="width:207.75pt;height:30pt" o:ole="">
            <v:imagedata r:id="rId29" o:title=""/>
          </v:shape>
          <o:OLEObject Type="Embed" ProgID="Equation.DSMT4" ShapeID="_x0000_i1037" DrawAspect="Content" ObjectID="_1479742862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3F8A" w:rsidRDefault="00323F8A" w:rsidP="005F202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ы.</w:t>
      </w:r>
    </w:p>
    <w:p w:rsidR="00323F8A" w:rsidRDefault="004B2E8A" w:rsidP="005F202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23F8A">
        <w:rPr>
          <w:rFonts w:ascii="Times New Roman" w:hAnsi="Times New Roman" w:cs="Times New Roman"/>
          <w:position w:val="-38"/>
          <w:sz w:val="28"/>
          <w:szCs w:val="28"/>
        </w:rPr>
        <w:object w:dxaOrig="5600" w:dyaOrig="880">
          <v:shape id="_x0000_i1038" type="#_x0000_t75" style="width:279.75pt;height:44.25pt" o:ole="">
            <v:imagedata r:id="rId31" o:title=""/>
          </v:shape>
          <o:OLEObject Type="Embed" ProgID="Equation.DSMT4" ShapeID="_x0000_i1038" DrawAspect="Content" ObjectID="_1479742863" r:id="rId32"/>
        </w:object>
      </w:r>
      <w:r w:rsidR="00323F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B2E8A" w:rsidRPr="004B2E8A" w:rsidRDefault="004B2E8A" w:rsidP="005F2025">
      <w:pPr>
        <w:spacing w:after="0"/>
        <w:ind w:firstLine="426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4B2E8A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Степень с 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целым</w:t>
      </w:r>
      <w:r w:rsidRPr="004B2E8A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показателем</w:t>
      </w:r>
    </w:p>
    <w:p w:rsidR="004B2E8A" w:rsidRDefault="004B2E8A" w:rsidP="005F202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B2E8A">
        <w:rPr>
          <w:rFonts w:ascii="Times New Roman" w:hAnsi="Times New Roman" w:cs="Times New Roman"/>
          <w:position w:val="-24"/>
          <w:sz w:val="28"/>
          <w:szCs w:val="28"/>
        </w:rPr>
        <w:object w:dxaOrig="3340" w:dyaOrig="620">
          <v:shape id="_x0000_i1039" type="#_x0000_t75" style="width:167.25pt;height:30.75pt" o:ole="">
            <v:imagedata r:id="rId33" o:title=""/>
          </v:shape>
          <o:OLEObject Type="Embed" ProgID="Equation.DSMT4" ShapeID="_x0000_i1039" DrawAspect="Content" ObjectID="_1479742864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B2E8A" w:rsidRDefault="004B2E8A" w:rsidP="005F202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ы.</w:t>
      </w:r>
    </w:p>
    <w:p w:rsidR="004B2E8A" w:rsidRDefault="006C065A" w:rsidP="005F202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6C065A">
        <w:rPr>
          <w:rFonts w:ascii="Times New Roman" w:hAnsi="Times New Roman" w:cs="Times New Roman"/>
          <w:position w:val="-24"/>
          <w:sz w:val="28"/>
          <w:szCs w:val="28"/>
        </w:rPr>
        <w:object w:dxaOrig="4340" w:dyaOrig="620">
          <v:shape id="_x0000_i1040" type="#_x0000_t75" style="width:216.75pt;height:30.75pt" o:ole="">
            <v:imagedata r:id="rId35" o:title=""/>
          </v:shape>
          <o:OLEObject Type="Embed" ProgID="Equation.DSMT4" ShapeID="_x0000_i1040" DrawAspect="Content" ObjectID="_1479742865" r:id="rId36"/>
        </w:object>
      </w:r>
      <w:r w:rsidR="004B2E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B2E8A" w:rsidRDefault="006C065A" w:rsidP="005F202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6C065A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041" type="#_x0000_t75" style="width:17.25pt;height:15.75pt" o:ole="">
            <v:imagedata r:id="rId37" o:title=""/>
          </v:shape>
          <o:OLEObject Type="Embed" ProgID="Equation.DSMT4" ShapeID="_x0000_i1041" DrawAspect="Content" ObjectID="_1479742866" r:id="rId38"/>
        </w:object>
      </w:r>
      <w:r>
        <w:rPr>
          <w:rFonts w:ascii="Times New Roman" w:hAnsi="Times New Roman" w:cs="Times New Roman"/>
          <w:sz w:val="28"/>
          <w:szCs w:val="28"/>
        </w:rPr>
        <w:t>- не определена</w:t>
      </w:r>
    </w:p>
    <w:p w:rsidR="006C065A" w:rsidRDefault="006C065A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/>
          <w:bCs/>
          <w:color w:val="000000"/>
          <w:lang w:eastAsia="ru-RU"/>
        </w:rPr>
      </w:pPr>
    </w:p>
    <w:p w:rsidR="006C065A" w:rsidRPr="006C065A" w:rsidRDefault="006C065A" w:rsidP="005F2025">
      <w:pPr>
        <w:shd w:val="clear" w:color="auto" w:fill="FFFFFF"/>
        <w:spacing w:after="0" w:line="240" w:lineRule="auto"/>
        <w:ind w:firstLine="375"/>
        <w:jc w:val="center"/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  <w:lang w:eastAsia="ru-RU"/>
        </w:rPr>
      </w:pPr>
      <w:r w:rsidRPr="006C065A"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  <w:lang w:eastAsia="ru-RU"/>
        </w:rPr>
        <w:t>Свойства степеней</w:t>
      </w:r>
    </w:p>
    <w:tbl>
      <w:tblPr>
        <w:tblStyle w:val="a4"/>
        <w:tblW w:w="0" w:type="auto"/>
        <w:tblLook w:val="04A0"/>
      </w:tblPr>
      <w:tblGrid>
        <w:gridCol w:w="4785"/>
        <w:gridCol w:w="4786"/>
      </w:tblGrid>
      <w:tr w:rsidR="006C065A" w:rsidTr="006C065A">
        <w:tc>
          <w:tcPr>
            <w:tcW w:w="4785" w:type="dxa"/>
          </w:tcPr>
          <w:p w:rsidR="006C065A" w:rsidRPr="006C065A" w:rsidRDefault="006C065A" w:rsidP="005F2025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6C065A">
              <w:rPr>
                <w:rFonts w:eastAsiaTheme="minorHAnsi"/>
                <w:position w:val="-136"/>
                <w:lang w:val="ru-RU" w:bidi="ar-SA"/>
              </w:rPr>
              <w:object w:dxaOrig="1680" w:dyaOrig="2460">
                <v:shape id="_x0000_i1042" type="#_x0000_t75" style="width:84pt;height:123pt" o:ole="">
                  <v:imagedata r:id="rId39" o:title=""/>
                </v:shape>
                <o:OLEObject Type="Embed" ProgID="Equation.DSMT4" ShapeID="_x0000_i1042" DrawAspect="Content" ObjectID="_1479742867" r:id="rId40"/>
              </w:object>
            </w:r>
            <w:r w:rsidRPr="006C065A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4786" w:type="dxa"/>
          </w:tcPr>
          <w:p w:rsidR="006C065A" w:rsidRDefault="00F62153" w:rsidP="005F2025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  <w:lang w:eastAsia="ru-RU"/>
              </w:rPr>
            </w:pPr>
            <w:r w:rsidRPr="006C065A">
              <w:rPr>
                <w:rFonts w:eastAsiaTheme="minorHAnsi"/>
                <w:position w:val="-136"/>
                <w:lang w:val="ru-RU" w:bidi="ar-SA"/>
              </w:rPr>
              <w:object w:dxaOrig="1680" w:dyaOrig="2460">
                <v:shape id="_x0000_i1043" type="#_x0000_t75" style="width:84pt;height:123pt" o:ole="">
                  <v:imagedata r:id="rId41" o:title=""/>
                </v:shape>
                <o:OLEObject Type="Embed" ProgID="Equation.DSMT4" ShapeID="_x0000_i1043" DrawAspect="Content" ObjectID="_1479742868" r:id="rId42"/>
              </w:object>
            </w:r>
          </w:p>
        </w:tc>
      </w:tr>
    </w:tbl>
    <w:p w:rsidR="006C065A" w:rsidRPr="006C065A" w:rsidRDefault="006C065A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  <w:lang w:eastAsia="ru-RU"/>
        </w:rPr>
      </w:pPr>
    </w:p>
    <w:p w:rsidR="006C065A" w:rsidRDefault="004B7654" w:rsidP="005F2025">
      <w:pPr>
        <w:shd w:val="clear" w:color="auto" w:fill="FFFFFF"/>
        <w:spacing w:after="0" w:line="240" w:lineRule="auto"/>
        <w:ind w:firstLine="375"/>
        <w:jc w:val="center"/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  <w:lang w:eastAsia="ru-RU"/>
        </w:rPr>
        <w:t>Запись числа в стандартном виде</w:t>
      </w:r>
    </w:p>
    <w:p w:rsidR="004B7654" w:rsidRPr="004B7654" w:rsidRDefault="004B7654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Стандартным видом числа называется его запись в виде произведения </w:t>
      </w:r>
      <w:r w:rsidRPr="004B7654">
        <w:rPr>
          <w:rFonts w:ascii="Times New Roman" w:eastAsia="Times New Roman" w:hAnsi="Times New Roman" w:cs="Times New Roman"/>
          <w:bCs/>
          <w:position w:val="-6"/>
          <w:sz w:val="28"/>
          <w:szCs w:val="28"/>
          <w:lang w:eastAsia="ru-RU"/>
        </w:rPr>
        <w:object w:dxaOrig="620" w:dyaOrig="320">
          <v:shape id="_x0000_i1044" type="#_x0000_t75" style="width:30.75pt;height:15.75pt" o:ole="">
            <v:imagedata r:id="rId43" o:title=""/>
          </v:shape>
          <o:OLEObject Type="Embed" ProgID="Equation.DSMT4" ShapeID="_x0000_i1044" DrawAspect="Content" ObjectID="_1479742869" r:id="rId44"/>
        </w:objec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, где </w:t>
      </w:r>
      <w:r w:rsidRPr="004B7654">
        <w:rPr>
          <w:rFonts w:ascii="Times New Roman" w:eastAsia="Times New Roman" w:hAnsi="Times New Roman" w:cs="Times New Roman"/>
          <w:bCs/>
          <w:position w:val="-6"/>
          <w:sz w:val="28"/>
          <w:szCs w:val="28"/>
          <w:lang w:eastAsia="ru-RU"/>
        </w:rPr>
        <w:object w:dxaOrig="960" w:dyaOrig="279">
          <v:shape id="_x0000_i1045" type="#_x0000_t75" style="width:48pt;height:14.25pt" o:ole="">
            <v:imagedata r:id="rId45" o:title=""/>
          </v:shape>
          <o:OLEObject Type="Embed" ProgID="Equation.DSMT4" ShapeID="_x0000_i1045" DrawAspect="Content" ObjectID="_1479742870" r:id="rId46"/>
        </w:objec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и </w:t>
      </w:r>
      <w:r w:rsidRPr="004B7654">
        <w:rPr>
          <w:rFonts w:ascii="Times New Roman" w:eastAsia="Times New Roman" w:hAnsi="Times New Roman" w:cs="Times New Roman"/>
          <w:bCs/>
          <w:position w:val="-6"/>
          <w:sz w:val="28"/>
          <w:szCs w:val="28"/>
          <w:lang w:eastAsia="ru-RU"/>
        </w:rPr>
        <w:object w:dxaOrig="200" w:dyaOrig="220">
          <v:shape id="_x0000_i1046" type="#_x0000_t75" style="width:9.75pt;height:11.25pt" o:ole="">
            <v:imagedata r:id="rId47" o:title=""/>
          </v:shape>
          <o:OLEObject Type="Embed" ProgID="Equation.DSMT4" ShapeID="_x0000_i1046" DrawAspect="Content" ObjectID="_1479742871" r:id="rId48"/>
        </w:objec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- целое число. В этой записи показатель степени </w:t>
      </w:r>
      <w:r w:rsidRPr="004B7654">
        <w:rPr>
          <w:rFonts w:ascii="Times New Roman" w:eastAsia="Times New Roman" w:hAnsi="Times New Roman" w:cs="Times New Roman"/>
          <w:bCs/>
          <w:position w:val="-6"/>
          <w:sz w:val="28"/>
          <w:szCs w:val="28"/>
          <w:lang w:eastAsia="ru-RU"/>
        </w:rPr>
        <w:object w:dxaOrig="200" w:dyaOrig="220">
          <v:shape id="_x0000_i1047" type="#_x0000_t75" style="width:9.75pt;height:11.25pt" o:ole="">
            <v:imagedata r:id="rId47" o:title=""/>
          </v:shape>
          <o:OLEObject Type="Embed" ProgID="Equation.DSMT4" ShapeID="_x0000_i1047" DrawAspect="Content" ObjectID="_1479742872" r:id="rId49"/>
        </w:objec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называется порядком числа. Как правило</w:t>
      </w:r>
      <w:r w:rsidR="00B1389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,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стандартная запись числа используется для представления очень больших или очень маленьких чисел.</w:t>
      </w:r>
      <w:r w:rsidR="00B70D1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Например, масса Земли </w:t>
      </w:r>
      <w:r w:rsidR="00B70D16" w:rsidRPr="00B70D16">
        <w:rPr>
          <w:rFonts w:ascii="Times New Roman" w:eastAsia="Times New Roman" w:hAnsi="Times New Roman" w:cs="Times New Roman"/>
          <w:bCs/>
          <w:position w:val="-10"/>
          <w:sz w:val="28"/>
          <w:szCs w:val="28"/>
          <w:lang w:eastAsia="ru-RU"/>
        </w:rPr>
        <w:object w:dxaOrig="1020" w:dyaOrig="360">
          <v:shape id="_x0000_i1048" type="#_x0000_t75" style="width:51pt;height:18pt" o:ole="">
            <v:imagedata r:id="rId50" o:title=""/>
          </v:shape>
          <o:OLEObject Type="Embed" ProgID="Equation.DSMT4" ShapeID="_x0000_i1048" DrawAspect="Content" ObjectID="_1479742873" r:id="rId51"/>
        </w:object>
      </w:r>
      <w:r w:rsidR="00B70D1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</w:p>
    <w:p w:rsidR="00B70D16" w:rsidRDefault="00B70D16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CF7E38" w:rsidRDefault="00B70D16" w:rsidP="005F2025">
      <w:pPr>
        <w:shd w:val="clear" w:color="auto" w:fill="FFFFFF"/>
        <w:spacing w:after="0" w:line="240" w:lineRule="auto"/>
        <w:ind w:firstLine="375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u w:val="single"/>
          <w:lang w:eastAsia="ru-RU"/>
        </w:rPr>
      </w:pPr>
      <w:r w:rsidRPr="00CF7E38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u w:val="single"/>
          <w:lang w:eastAsia="ru-RU"/>
        </w:rPr>
        <w:t>Образцы решения заданий по теме</w:t>
      </w:r>
    </w:p>
    <w:p w:rsidR="00B15952" w:rsidRPr="00CF7E38" w:rsidRDefault="00B70D16" w:rsidP="005F2025">
      <w:pPr>
        <w:shd w:val="clear" w:color="auto" w:fill="FFFFFF"/>
        <w:spacing w:after="0" w:line="240" w:lineRule="auto"/>
        <w:ind w:firstLine="375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u w:val="single"/>
          <w:lang w:eastAsia="ru-RU"/>
        </w:rPr>
      </w:pPr>
      <w:r w:rsidRPr="00CF7E38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u w:val="single"/>
          <w:lang w:eastAsia="ru-RU"/>
        </w:rPr>
        <w:t xml:space="preserve"> «Выражения и преобразования»</w:t>
      </w:r>
    </w:p>
    <w:p w:rsidR="004A2E66" w:rsidRPr="0045529B" w:rsidRDefault="004A2E66" w:rsidP="005F2025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left="0" w:firstLine="426"/>
        <w:jc w:val="both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45529B">
        <w:rPr>
          <w:rFonts w:ascii="Times New Roman" w:hAnsi="Times New Roman"/>
          <w:b/>
          <w:color w:val="000000"/>
          <w:sz w:val="28"/>
          <w:szCs w:val="28"/>
        </w:rPr>
        <w:t>Зна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че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ние</w:t>
      </w:r>
      <w:r w:rsidR="00B15952" w:rsidRPr="0045529B">
        <w:rPr>
          <w:rFonts w:ascii="Times New Roman" w:hAnsi="Times New Roman"/>
          <w:b/>
          <w:color w:val="000000"/>
          <w:sz w:val="28"/>
          <w:szCs w:val="28"/>
        </w:rPr>
        <w:t>,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t xml:space="preserve"> ка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к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го из вы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ра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же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ний яв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ля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ет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ся чис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лом ра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ци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наль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ным?</w:t>
      </w:r>
    </w:p>
    <w:p w:rsidR="004A2E66" w:rsidRPr="00B15952" w:rsidRDefault="004A2E66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085850" cy="228600"/>
            <wp:effectExtent l="19050" t="0" r="0" b="0"/>
            <wp:docPr id="297" name="Рисунок 297" descr="http://sdamgia.ru/formula/90/9025c7386d46fe4081b8e40f7dbd82b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http://sdamgia.ru/formula/90/9025c7386d46fe4081b8e40f7dbd82b9.png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0D1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90525" cy="419100"/>
            <wp:effectExtent l="19050" t="0" r="9525" b="0"/>
            <wp:docPr id="298" name="Рисунок 298" descr="http://sdamgia.ru/formula/a3/a33dd3f6ca878969add5c3591357f7f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http://sdamgia.ru/formula/a3/a33dd3f6ca878969add5c3591357f7fc.png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0D1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85775" cy="228600"/>
            <wp:effectExtent l="19050" t="0" r="9525" b="0"/>
            <wp:docPr id="299" name="Рисунок 299" descr="http://sdamgia.ru/formula/1e/1e314f011d99b45bb36bbfa03f55f68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http://sdamgia.ru/formula/1e/1e314f011d99b45bb36bbfa03f55f68c.png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0D1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600075" cy="228600"/>
            <wp:effectExtent l="19050" t="0" r="9525" b="0"/>
            <wp:docPr id="300" name="Рисунок 300" descr="http://sdamgia.ru/formula/85/85ec07843f3673982a656efd0fd0c6c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http://sdamgia.ru/formula/85/85ec07843f3673982a656efd0fd0c6c9.png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E66" w:rsidRPr="00B15952" w:rsidRDefault="004A2E66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Р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softHyphen/>
        <w:t>ш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softHyphen/>
        <w:t>ние.</w:t>
      </w:r>
    </w:p>
    <w:p w:rsidR="004A2E66" w:rsidRPr="00B15952" w:rsidRDefault="004A2E66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пр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стим каж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дое вы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ж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ие.</w:t>
      </w:r>
    </w:p>
    <w:p w:rsidR="004A2E66" w:rsidRPr="00B15952" w:rsidRDefault="004A2E66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009775" cy="209550"/>
            <wp:effectExtent l="19050" t="0" r="9525" b="0"/>
            <wp:docPr id="331" name="Рисунок 331" descr="http://sdamgia.ru/formula/d1/d13a947c1f08b98bc8ffec23f1bd7bb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http://sdamgia.ru/formula/d1/d13a947c1f08b98bc8ffec23f1bd7bb7.png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E66" w:rsidRPr="00B15952" w:rsidRDefault="004A2E66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685925" cy="400050"/>
            <wp:effectExtent l="19050" t="0" r="9525" b="0"/>
            <wp:docPr id="332" name="Рисунок 332" descr="http://sdamgia.ru/formula/60/603b97eece812354d0c2a84ab2fd9ef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http://sdamgia.ru/formula/60/603b97eece812354d0c2a84ab2fd9ef7.png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E66" w:rsidRPr="00B15952" w:rsidRDefault="004A2E66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971550" cy="209550"/>
            <wp:effectExtent l="19050" t="0" r="0" b="0"/>
            <wp:docPr id="333" name="Рисунок 333" descr="http://sdamgia.ru/formula/13/13595ac7045d813ad356c212b2af235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http://sdamgia.ru/formula/13/13595ac7045d813ad356c212b2af235e.png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E66" w:rsidRPr="00B15952" w:rsidRDefault="004A2E66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419225" cy="209550"/>
            <wp:effectExtent l="19050" t="0" r="9525" b="0"/>
            <wp:docPr id="334" name="Рисунок 334" descr="http://sdamgia.ru/formula/34/346043591ba6aa6176e4ef4a6320f4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http://sdamgia.ru/formula/34/346043591ba6aa6176e4ef4a6320f4e8.png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E66" w:rsidRDefault="004A2E66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ци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аль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ым яв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ля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ет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ся зн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ч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ие пер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го вы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ж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ия.</w:t>
      </w:r>
    </w:p>
    <w:p w:rsidR="004A2E66" w:rsidRDefault="00B15952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вет:1</w:t>
      </w:r>
    </w:p>
    <w:p w:rsidR="00B15952" w:rsidRPr="00B15952" w:rsidRDefault="00B15952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A2E66" w:rsidRPr="0045529B" w:rsidRDefault="004A2E66" w:rsidP="005F2025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left="0" w:firstLine="426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45529B">
        <w:rPr>
          <w:rFonts w:ascii="Times New Roman" w:hAnsi="Times New Roman"/>
          <w:b/>
          <w:color w:val="000000"/>
          <w:sz w:val="28"/>
          <w:szCs w:val="28"/>
        </w:rPr>
        <w:lastRenderedPageBreak/>
        <w:t>В каком слу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чае числа рас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п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л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же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ны в п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ряд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ке воз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рас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та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ния?</w:t>
      </w:r>
    </w:p>
    <w:p w:rsidR="004A2E66" w:rsidRPr="00B15952" w:rsidRDefault="004A2E66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847725" cy="228600"/>
            <wp:effectExtent l="19050" t="0" r="9525" b="0"/>
            <wp:docPr id="305" name="Рисунок 305" descr="http://sdamgia.ru/formula/ca/caa80819fd11e043f2c2b7d2ec7333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http://sdamgia.ru/formula/ca/caa80819fd11e043f2c2b7d2ec733384.png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847725" cy="228600"/>
            <wp:effectExtent l="19050" t="0" r="9525" b="0"/>
            <wp:docPr id="306" name="Рисунок 306" descr="http://sdamgia.ru/formula/95/95f708e6991fc975edf9293b36bc010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http://sdamgia.ru/formula/95/95f708e6991fc975edf9293b36bc010d.png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847725" cy="228600"/>
            <wp:effectExtent l="19050" t="0" r="9525" b="0"/>
            <wp:docPr id="307" name="Рисунок 307" descr="http://sdamgia.ru/formula/30/306d257688d70ab385efecaa17c45ba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http://sdamgia.ru/formula/30/306d257688d70ab385efecaa17c45ba6.png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857250" cy="228600"/>
            <wp:effectExtent l="19050" t="0" r="0" b="0"/>
            <wp:docPr id="308" name="Рисунок 308" descr="http://sdamgia.ru/formula/5b/5be875a6aef09851c09bc6620fc67ee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http://sdamgia.ru/formula/5b/5be875a6aef09851c09bc6620fc67ee5.png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E66" w:rsidRPr="00B15952" w:rsidRDefault="004A2E66" w:rsidP="005F202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Р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softHyphen/>
        <w:t>ш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softHyphen/>
        <w:t>ние.</w:t>
      </w:r>
    </w:p>
    <w:p w:rsidR="004A2E66" w:rsidRPr="00B15952" w:rsidRDefault="004A2E66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исла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752475" cy="228600"/>
            <wp:effectExtent l="19050" t="0" r="9525" b="0"/>
            <wp:docPr id="339" name="Рисунок 339" descr="http://sdamgia.ru/formula/c3/c341dcce5f7c9e6c686551bbbfd282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http://sdamgia.ru/formula/c3/c341dcce5f7c9e6c686551bbbfd28201.png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п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л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жи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ель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ы, воз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едём их в квад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ат и срав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им квад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ы этих чисел:</w:t>
      </w:r>
    </w:p>
    <w:p w:rsidR="004A2E66" w:rsidRPr="00B15952" w:rsidRDefault="004A2E66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4A2E66" w:rsidRPr="00B15952" w:rsidRDefault="004A2E66" w:rsidP="005F202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752975" cy="209550"/>
            <wp:effectExtent l="19050" t="0" r="9525" b="0"/>
            <wp:docPr id="340" name="Рисунок 340" descr="http://sdamgia.ru/formula/d8/d83c14f862761784a99c78af647c3c3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 descr="http://sdamgia.ru/formula/d8/d83c14f862761784a99c78af647c3c3b.png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E66" w:rsidRPr="00B15952" w:rsidRDefault="004A2E66" w:rsidP="005F202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4A2E66" w:rsidRPr="00B15952" w:rsidRDefault="004A2E66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д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ель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о,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028700" cy="228600"/>
            <wp:effectExtent l="19050" t="0" r="0" b="0"/>
            <wp:docPr id="341" name="Рисунок 341" descr="http://sdamgia.ru/formula/bc/bceee39499f3c75ffd03ef8640862a1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http://sdamgia.ru/formula/bc/bceee39499f3c75ffd03ef8640862a1d.png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E66" w:rsidRPr="00B15952" w:rsidRDefault="004A2E66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исла рас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п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л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ж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ы в п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яд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ке воз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ас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ия в пер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ом в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и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ан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е.</w:t>
      </w:r>
    </w:p>
    <w:p w:rsidR="00B15952" w:rsidRDefault="00B15952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вет: 1</w:t>
      </w:r>
    </w:p>
    <w:p w:rsidR="00B15952" w:rsidRDefault="00B15952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A2E66" w:rsidRPr="00B15952" w:rsidRDefault="004A2E66" w:rsidP="005F2025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left="0" w:firstLine="435"/>
        <w:jc w:val="both"/>
        <w:rPr>
          <w:rFonts w:ascii="Times New Roman" w:hAnsi="Times New Roman"/>
          <w:color w:val="000000"/>
          <w:sz w:val="28"/>
          <w:szCs w:val="28"/>
        </w:rPr>
      </w:pPr>
      <w:r w:rsidRPr="0045529B">
        <w:rPr>
          <w:rFonts w:ascii="Times New Roman" w:hAnsi="Times New Roman"/>
          <w:b/>
          <w:sz w:val="28"/>
          <w:szCs w:val="28"/>
        </w:rPr>
        <w:t>Зна</w:t>
      </w:r>
      <w:r w:rsidRPr="0045529B">
        <w:rPr>
          <w:rFonts w:ascii="Times New Roman" w:hAnsi="Times New Roman"/>
          <w:b/>
          <w:sz w:val="28"/>
          <w:szCs w:val="28"/>
        </w:rPr>
        <w:softHyphen/>
        <w:t>че</w:t>
      </w:r>
      <w:r w:rsidRPr="0045529B">
        <w:rPr>
          <w:rFonts w:ascii="Times New Roman" w:hAnsi="Times New Roman"/>
          <w:b/>
          <w:sz w:val="28"/>
          <w:szCs w:val="28"/>
        </w:rPr>
        <w:softHyphen/>
        <w:t>ние ка</w:t>
      </w:r>
      <w:r w:rsidRPr="0045529B">
        <w:rPr>
          <w:rFonts w:ascii="Times New Roman" w:hAnsi="Times New Roman"/>
          <w:b/>
          <w:sz w:val="28"/>
          <w:szCs w:val="28"/>
        </w:rPr>
        <w:softHyphen/>
        <w:t>ко</w:t>
      </w:r>
      <w:r w:rsidRPr="0045529B">
        <w:rPr>
          <w:rFonts w:ascii="Times New Roman" w:hAnsi="Times New Roman"/>
          <w:b/>
          <w:sz w:val="28"/>
          <w:szCs w:val="28"/>
        </w:rPr>
        <w:softHyphen/>
        <w:t>го из дан</w:t>
      </w:r>
      <w:r w:rsidRPr="0045529B">
        <w:rPr>
          <w:rFonts w:ascii="Times New Roman" w:hAnsi="Times New Roman"/>
          <w:b/>
          <w:sz w:val="28"/>
          <w:szCs w:val="28"/>
        </w:rPr>
        <w:softHyphen/>
        <w:t>ных вы</w:t>
      </w:r>
      <w:r w:rsidRPr="0045529B">
        <w:rPr>
          <w:rFonts w:ascii="Times New Roman" w:hAnsi="Times New Roman"/>
          <w:b/>
          <w:sz w:val="28"/>
          <w:szCs w:val="28"/>
        </w:rPr>
        <w:softHyphen/>
        <w:t>ра</w:t>
      </w:r>
      <w:r w:rsidRPr="0045529B">
        <w:rPr>
          <w:rFonts w:ascii="Times New Roman" w:hAnsi="Times New Roman"/>
          <w:b/>
          <w:sz w:val="28"/>
          <w:szCs w:val="28"/>
        </w:rPr>
        <w:softHyphen/>
        <w:t>же</w:t>
      </w:r>
      <w:r w:rsidRPr="0045529B">
        <w:rPr>
          <w:rFonts w:ascii="Times New Roman" w:hAnsi="Times New Roman"/>
          <w:b/>
          <w:sz w:val="28"/>
          <w:szCs w:val="28"/>
        </w:rPr>
        <w:softHyphen/>
        <w:t>ний яв</w:t>
      </w:r>
      <w:r w:rsidRPr="0045529B">
        <w:rPr>
          <w:rFonts w:ascii="Times New Roman" w:hAnsi="Times New Roman"/>
          <w:b/>
          <w:sz w:val="28"/>
          <w:szCs w:val="28"/>
        </w:rPr>
        <w:softHyphen/>
        <w:t>ля</w:t>
      </w:r>
      <w:r w:rsidRPr="0045529B">
        <w:rPr>
          <w:rFonts w:ascii="Times New Roman" w:hAnsi="Times New Roman"/>
          <w:b/>
          <w:sz w:val="28"/>
          <w:szCs w:val="28"/>
        </w:rPr>
        <w:softHyphen/>
        <w:t>ет</w:t>
      </w:r>
      <w:r w:rsidRPr="0045529B">
        <w:rPr>
          <w:rFonts w:ascii="Times New Roman" w:hAnsi="Times New Roman"/>
          <w:b/>
          <w:sz w:val="28"/>
          <w:szCs w:val="28"/>
        </w:rPr>
        <w:softHyphen/>
        <w:t>ся наи</w:t>
      </w:r>
      <w:r w:rsidRPr="0045529B">
        <w:rPr>
          <w:rFonts w:ascii="Times New Roman" w:hAnsi="Times New Roman"/>
          <w:b/>
          <w:sz w:val="28"/>
          <w:szCs w:val="28"/>
        </w:rPr>
        <w:softHyphen/>
        <w:t>боль</w:t>
      </w:r>
      <w:r w:rsidRPr="0045529B">
        <w:rPr>
          <w:rFonts w:ascii="Times New Roman" w:hAnsi="Times New Roman"/>
          <w:b/>
          <w:sz w:val="28"/>
          <w:szCs w:val="28"/>
        </w:rPr>
        <w:softHyphen/>
        <w:t>шим</w:t>
      </w:r>
      <w:r w:rsidRPr="00B15952">
        <w:rPr>
          <w:rFonts w:ascii="Times New Roman" w:hAnsi="Times New Roman"/>
          <w:color w:val="000000"/>
          <w:sz w:val="28"/>
          <w:szCs w:val="28"/>
        </w:rPr>
        <w:t>?</w:t>
      </w:r>
    </w:p>
    <w:p w:rsidR="004A2E66" w:rsidRPr="00B15952" w:rsidRDefault="004A2E66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76225" cy="228600"/>
            <wp:effectExtent l="19050" t="0" r="9525" b="0"/>
            <wp:docPr id="313" name="Рисунок 313" descr="http://sdamgia.ru/formula/49/49d66b49a2741e5b36e82bc1a9d6a14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http://sdamgia.ru/formula/49/49d66b49a2741e5b36e82bc1a9d6a14b.png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52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85750" cy="419100"/>
            <wp:effectExtent l="19050" t="0" r="0" b="0"/>
            <wp:docPr id="314" name="Рисунок 314" descr="http://sdamgia.ru/formula/29/292399c7bf1290aea69e3478568728c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http://sdamgia.ru/formula/29/292399c7bf1290aea69e3478568728c6.png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52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85775" cy="228600"/>
            <wp:effectExtent l="19050" t="0" r="9525" b="0"/>
            <wp:docPr id="315" name="Рисунок 315" descr="http://sdamgia.ru/formula/1e/1ee62b6ca3558e646c6382998fb7be8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http://sdamgia.ru/formula/1e/1ee62b6ca3558e646c6382998fb7be8c.png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52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76225" cy="228600"/>
            <wp:effectExtent l="19050" t="0" r="9525" b="0"/>
            <wp:docPr id="316" name="Рисунок 316" descr="http://sdamgia.ru/formula/dc/dc112349d8f283a3239f8ab39d8d87c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http://sdamgia.ru/formula/dc/dc112349d8f283a3239f8ab39d8d87c2.png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E66" w:rsidRPr="00B15952" w:rsidRDefault="004A2E66" w:rsidP="005F202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Р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softHyphen/>
        <w:t>ш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softHyphen/>
        <w:t>ние.</w:t>
      </w:r>
    </w:p>
    <w:p w:rsidR="004A2E66" w:rsidRPr="00B15952" w:rsidRDefault="004A2E66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з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едём каж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дое число в квад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ат:</w:t>
      </w:r>
    </w:p>
    <w:p w:rsidR="004A2E66" w:rsidRPr="00B15952" w:rsidRDefault="004A2E66" w:rsidP="005F202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704850" cy="285750"/>
            <wp:effectExtent l="19050" t="0" r="0" b="0"/>
            <wp:docPr id="345" name="Рисунок 345" descr="http://sdamgia.ru/formula/6c/6cf6788d16840e1b98d0aed439599ea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http://sdamgia.ru/formula/6c/6cf6788d16840e1b98d0aed439599eac.png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   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247775" cy="533400"/>
            <wp:effectExtent l="19050" t="0" r="9525" b="0"/>
            <wp:docPr id="346" name="Рисунок 346" descr="http://sdamgia.ru/formula/d1/d122c55a56c78eb94b8d5b2bb2244c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 descr="http://sdamgia.ru/formula/d1/d122c55a56c78eb94b8d5b2bb2244c76.png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   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447800" cy="228600"/>
            <wp:effectExtent l="19050" t="0" r="0" b="0"/>
            <wp:docPr id="347" name="Рисунок 347" descr="http://sdamgia.ru/formula/cb/cb93414225d9bb5832096e37e23eadf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 descr="http://sdamgia.ru/formula/cb/cb93414225d9bb5832096e37e23eadf2.png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   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228725" cy="228600"/>
            <wp:effectExtent l="19050" t="0" r="9525" b="0"/>
            <wp:docPr id="348" name="Рисунок 348" descr="http://sdamgia.ru/formula/3e/3eee6b9d65ca4d14ac84f232884b939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 descr="http://sdamgia.ru/formula/3e/3eee6b9d65ca4d14ac84f232884b939d.png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E66" w:rsidRPr="00B15952" w:rsidRDefault="004A2E66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им:</w:t>
      </w:r>
    </w:p>
    <w:p w:rsidR="004A2E66" w:rsidRDefault="004A2E66" w:rsidP="005F2025">
      <w:pPr>
        <w:shd w:val="clear" w:color="auto" w:fill="FFFFFF"/>
        <w:spacing w:after="0" w:line="240" w:lineRule="auto"/>
        <w:ind w:firstLine="375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600325" cy="514350"/>
            <wp:effectExtent l="19050" t="0" r="9525" b="0"/>
            <wp:docPr id="349" name="Рисунок 349" descr="http://sdamgia.ru/formula/0f/0ff5c13da06289d465979f084d05e33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 descr="http://sdamgia.ru/formula/0f/0ff5c13da06289d465979f084d05e33b.png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зн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чит,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924050" cy="419100"/>
            <wp:effectExtent l="19050" t="0" r="0" b="0"/>
            <wp:docPr id="350" name="Рисунок 350" descr="http://sdamgia.ru/formula/1f/1f9b07012e8dabd87777d280b87c00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http://sdamgia.ru/formula/1f/1f9b07012e8dabd87777d280b87c0024.png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529B" w:rsidRPr="00B15952" w:rsidRDefault="0045529B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вет: 4.</w:t>
      </w:r>
    </w:p>
    <w:p w:rsidR="004A2E66" w:rsidRPr="00B15952" w:rsidRDefault="004A2E66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4A2E66" w:rsidRPr="0045529B" w:rsidRDefault="004A2E66" w:rsidP="005F2025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left="0" w:firstLine="435"/>
        <w:jc w:val="both"/>
        <w:rPr>
          <w:rFonts w:ascii="Times New Roman" w:hAnsi="Times New Roman"/>
          <w:color w:val="000000"/>
          <w:sz w:val="28"/>
          <w:szCs w:val="28"/>
        </w:rPr>
      </w:pPr>
      <w:r w:rsidRPr="0045529B">
        <w:rPr>
          <w:rFonts w:ascii="Times New Roman" w:hAnsi="Times New Roman"/>
          <w:b/>
          <w:color w:val="000000"/>
          <w:sz w:val="28"/>
          <w:szCs w:val="28"/>
        </w:rPr>
        <w:t>В какое из сле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ду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ю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щих вы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ра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же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ний можно пре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об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ра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з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вать дробь</w:t>
      </w:r>
      <w:r w:rsidRPr="0045529B">
        <w:rPr>
          <w:rFonts w:ascii="Times New Roman" w:hAnsi="Times New Roman"/>
          <w:color w:val="000000"/>
          <w:sz w:val="28"/>
          <w:szCs w:val="28"/>
        </w:rPr>
        <w:t xml:space="preserve">  </w:t>
      </w:r>
      <w:r w:rsidRPr="00B15952">
        <w:rPr>
          <w:noProof/>
        </w:rPr>
        <w:drawing>
          <wp:inline distT="0" distB="0" distL="0" distR="0">
            <wp:extent cx="438150" cy="400050"/>
            <wp:effectExtent l="19050" t="0" r="0" b="0"/>
            <wp:docPr id="321" name="Рисунок 321" descr="http://sdamgia.ru/formula/4e/4edfe75312599d47c184c2d4bfca5b9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http://sdamgia.ru/formula/4e/4edfe75312599d47c184c2d4bfca5b9b.png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29B">
        <w:rPr>
          <w:rFonts w:ascii="Times New Roman" w:hAnsi="Times New Roman"/>
          <w:color w:val="000000"/>
          <w:sz w:val="28"/>
          <w:szCs w:val="28"/>
        </w:rPr>
        <w:t> ?</w:t>
      </w:r>
    </w:p>
    <w:p w:rsidR="004A2E66" w:rsidRPr="00B15952" w:rsidRDefault="004A2E66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00025" cy="209550"/>
            <wp:effectExtent l="19050" t="0" r="9525" b="0"/>
            <wp:docPr id="322" name="Рисунок 322" descr="http://sdamgia.ru/formula/f6/f6edea18d33e9a6ccdd584200ebd8a9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http://sdamgia.ru/formula/f6/f6edea18d33e9a6ccdd584200ebd8a9a.png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A1D73"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14300" cy="209550"/>
            <wp:effectExtent l="19050" t="0" r="0" b="0"/>
            <wp:docPr id="323" name="Рисунок 323" descr="http://sdamgia.ru/formula/01/01410cfc13c7cc36ca6290db7a87646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http://sdamgia.ru/formula/01/01410cfc13c7cc36ca6290db7a87646a.png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A1D73"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00025" cy="209550"/>
            <wp:effectExtent l="19050" t="0" r="9525" b="0"/>
            <wp:docPr id="324" name="Рисунок 324" descr="http://sdamgia.ru/formula/ff/ffe3fa6e1520e6c9c1663a7ef08529a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http://sdamgia.ru/formula/ff/ffe3fa6e1520e6c9c1663a7ef08529aa.png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A1D73"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00025" cy="209550"/>
            <wp:effectExtent l="19050" t="0" r="9525" b="0"/>
            <wp:docPr id="325" name="Рисунок 325" descr="http://sdamgia.ru/formula/7c/7c09cc63772988bbec8267a8bdaa10f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http://sdamgia.ru/formula/7c/7c09cc63772988bbec8267a8bdaa10f0.png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E66" w:rsidRPr="00B15952" w:rsidRDefault="004A2E66" w:rsidP="005F202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Р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softHyphen/>
        <w:t>ш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softHyphen/>
        <w:t>ние.</w:t>
      </w:r>
    </w:p>
    <w:p w:rsidR="004A2E66" w:rsidRPr="00B15952" w:rsidRDefault="004A2E66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пр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стим дробь:</w:t>
      </w:r>
    </w:p>
    <w:p w:rsidR="004A2E66" w:rsidRPr="00B15952" w:rsidRDefault="004A2E66" w:rsidP="005F202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666875" cy="381000"/>
            <wp:effectExtent l="19050" t="0" r="9525" b="0"/>
            <wp:docPr id="360" name="Рисунок 360" descr="http://sdamgia.ru/formula/24/24827bcc868ffb73b99f135d82358e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http://sdamgia.ru/formula/24/24827bcc868ffb73b99f135d82358e55.png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E66" w:rsidRPr="00B15952" w:rsidRDefault="004A2E66" w:rsidP="005F202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4A2E66" w:rsidRDefault="004A2E66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иль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ый ответ ук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зан под н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ом 3.</w:t>
      </w:r>
    </w:p>
    <w:p w:rsidR="0045529B" w:rsidRDefault="0045529B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вет: 3.</w:t>
      </w:r>
    </w:p>
    <w:p w:rsidR="0045529B" w:rsidRDefault="0045529B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B6B0C" w:rsidRPr="0045529B" w:rsidRDefault="00BB6B0C" w:rsidP="005F2025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left="0" w:firstLine="426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45529B">
        <w:rPr>
          <w:rFonts w:ascii="Times New Roman" w:hAnsi="Times New Roman"/>
          <w:b/>
          <w:color w:val="000000"/>
          <w:sz w:val="28"/>
          <w:szCs w:val="28"/>
        </w:rPr>
        <w:t>Срав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ни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те числа </w:t>
      </w:r>
      <w:r w:rsidRPr="0045529B">
        <w:rPr>
          <w:b/>
          <w:noProof/>
        </w:rPr>
        <w:drawing>
          <wp:inline distT="0" distB="0" distL="0" distR="0">
            <wp:extent cx="714375" cy="209550"/>
            <wp:effectExtent l="19050" t="0" r="9525" b="0"/>
            <wp:docPr id="439" name="Рисунок 439" descr="http://sdamgia.ru/formula/ea/eaa63ed77f34b95adbd65dc87e82464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http://sdamgia.ru/formula/ea/eaa63ed77f34b95adbd65dc87e82464b.png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29B">
        <w:rPr>
          <w:rFonts w:ascii="Times New Roman" w:hAnsi="Times New Roman"/>
          <w:b/>
          <w:color w:val="000000"/>
          <w:sz w:val="28"/>
          <w:szCs w:val="28"/>
        </w:rPr>
        <w:t xml:space="preserve"> и </w:t>
      </w:r>
      <w:r w:rsidRPr="00EF7E9A">
        <w:rPr>
          <w:rFonts w:ascii="Times New Roman" w:hAnsi="Times New Roman"/>
          <w:color w:val="000000"/>
          <w:sz w:val="28"/>
          <w:szCs w:val="28"/>
        </w:rPr>
        <w:t>16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t>.</w:t>
      </w:r>
    </w:p>
    <w:p w:rsidR="00BB6B0C" w:rsidRPr="00B15952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047750" cy="209550"/>
            <wp:effectExtent l="19050" t="0" r="0" b="0"/>
            <wp:docPr id="440" name="Рисунок 440" descr="http://sdamgia.ru/formula/01/01afa6fd964797dbf7e80dbd78fc58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 descr="http://sdamgia.ru/formula/01/01afa6fd964797dbf7e80dbd78fc5807.png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52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047750" cy="209550"/>
            <wp:effectExtent l="19050" t="0" r="0" b="0"/>
            <wp:docPr id="441" name="Рисунок 441" descr="http://sdamgia.ru/formula/a5/a58b9e69a77c106707643316a74af0d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 descr="http://sdamgia.ru/formula/a5/a58b9e69a77c106707643316a74af0d1.png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52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047750" cy="209550"/>
            <wp:effectExtent l="19050" t="0" r="0" b="0"/>
            <wp:docPr id="442" name="Рисунок 442" descr="http://sdamgia.ru/formula/86/8686ea4cd50c5f0647d4e0e1b74aafb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 descr="http://sdamgia.ru/formula/86/8686ea4cd50c5f0647d4e0e1b74aafb6.png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6B0C" w:rsidRPr="00B15952" w:rsidRDefault="00BB6B0C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Р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softHyphen/>
        <w:t>ш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softHyphen/>
        <w:t>ние.</w:t>
      </w:r>
    </w:p>
    <w:p w:rsidR="00BB6B0C" w:rsidRPr="00B15952" w:rsidRDefault="00BB6B0C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силу ц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поч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ки н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енств</w:t>
      </w:r>
    </w:p>
    <w:p w:rsidR="00BB6B0C" w:rsidRPr="00B15952" w:rsidRDefault="00BB6B0C" w:rsidP="005F202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6305550" cy="209550"/>
            <wp:effectExtent l="19050" t="0" r="0" b="0"/>
            <wp:docPr id="443" name="Рисунок 443" descr="http://sdamgia.ru/formula/20/20afbe20f3820b0bc97e6b57d6f2813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 descr="http://sdamgia.ru/formula/20/20afbe20f3820b0bc97e6b57d6f2813c.png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6B0C" w:rsidRPr="00B15952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пер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ое число мень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ше вт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го.</w:t>
      </w:r>
    </w:p>
    <w:p w:rsidR="00BB6B0C" w:rsidRDefault="00BB6B0C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иль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ый ответ ук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зан под н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ом 1.</w:t>
      </w:r>
    </w:p>
    <w:p w:rsidR="0045529B" w:rsidRPr="00B15952" w:rsidRDefault="0045529B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вет: 1.</w:t>
      </w:r>
    </w:p>
    <w:p w:rsidR="0045529B" w:rsidRDefault="0045529B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52E29" w:rsidRPr="0045529B" w:rsidRDefault="00252E29" w:rsidP="005F2025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left="0" w:firstLine="426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45529B">
        <w:rPr>
          <w:rFonts w:ascii="Times New Roman" w:hAnsi="Times New Roman"/>
          <w:b/>
          <w:color w:val="000000"/>
          <w:sz w:val="28"/>
          <w:szCs w:val="28"/>
        </w:rPr>
        <w:t>Ка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к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му из сле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ду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ю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щих вы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ра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же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ний равно пр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из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ве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де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ние 25 · 5</w:t>
      </w:r>
      <w:r w:rsidRPr="0045529B">
        <w:rPr>
          <w:rFonts w:ascii="Times New Roman" w:hAnsi="Times New Roman"/>
          <w:b/>
          <w:i/>
          <w:iCs/>
          <w:color w:val="000000"/>
          <w:sz w:val="28"/>
          <w:szCs w:val="28"/>
          <w:vertAlign w:val="superscript"/>
        </w:rPr>
        <w:t>n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t>?</w:t>
      </w:r>
    </w:p>
    <w:p w:rsidR="00252E29" w:rsidRPr="00B15952" w:rsidRDefault="00252E29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5</w:t>
      </w:r>
      <w:r w:rsidRPr="00B15952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eastAsia="ru-RU"/>
        </w:rPr>
        <w:t>n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 + 2</w:t>
      </w:r>
      <w:r w:rsidR="0045529B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 xml:space="preserve"> 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5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B15952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eastAsia="ru-RU"/>
        </w:rPr>
        <w:t>n</w:t>
      </w:r>
      <w:r w:rsidR="0045529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eastAsia="ru-RU"/>
        </w:rPr>
        <w:t xml:space="preserve">   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125</w:t>
      </w:r>
      <w:r w:rsidRPr="00B15952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eastAsia="ru-RU"/>
        </w:rPr>
        <w:t>n</w:t>
      </w:r>
      <w:r w:rsidR="0045529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eastAsia="ru-RU"/>
        </w:rPr>
        <w:t xml:space="preserve">      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25</w:t>
      </w:r>
      <w:r w:rsidRPr="00B15952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eastAsia="ru-RU"/>
        </w:rPr>
        <w:t>n</w:t>
      </w:r>
    </w:p>
    <w:p w:rsidR="00252E29" w:rsidRPr="00B15952" w:rsidRDefault="00252E29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Р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softHyphen/>
        <w:t>ш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softHyphen/>
        <w:t>ние.</w:t>
      </w:r>
    </w:p>
    <w:p w:rsidR="00252E29" w:rsidRPr="00B15952" w:rsidRDefault="00252E29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поль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зу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ем свой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ства ст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п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и:</w:t>
      </w:r>
    </w:p>
    <w:p w:rsidR="00252E29" w:rsidRPr="00B15952" w:rsidRDefault="00252E29" w:rsidP="005F202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419225" cy="190500"/>
            <wp:effectExtent l="19050" t="0" r="9525" b="0"/>
            <wp:docPr id="501" name="Рисунок 501" descr="http://sdamgia.ru/formula/dc/dcd1315053730a7fceaa20ed26edd9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http://sdamgia.ru/formula/dc/dcd1315053730a7fceaa20ed26edd9c3.png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E29" w:rsidRPr="00B15952" w:rsidRDefault="00252E29" w:rsidP="005F202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252E29" w:rsidRDefault="00252E29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иль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ый ответ ук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зан под н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ом: 1.</w:t>
      </w:r>
    </w:p>
    <w:p w:rsidR="0045529B" w:rsidRPr="00B15952" w:rsidRDefault="0045529B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вет: 1.</w:t>
      </w:r>
    </w:p>
    <w:p w:rsidR="00252E29" w:rsidRPr="00B15952" w:rsidRDefault="00252E29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252E29" w:rsidRPr="0045529B" w:rsidRDefault="00252E29" w:rsidP="005F2025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left="0" w:firstLine="435"/>
        <w:rPr>
          <w:rFonts w:ascii="Times New Roman" w:hAnsi="Times New Roman"/>
          <w:b/>
          <w:color w:val="000000"/>
          <w:sz w:val="28"/>
          <w:szCs w:val="28"/>
        </w:rPr>
      </w:pPr>
      <w:r w:rsidRPr="0045529B">
        <w:rPr>
          <w:rFonts w:ascii="Times New Roman" w:hAnsi="Times New Roman"/>
          <w:b/>
          <w:color w:val="000000"/>
          <w:sz w:val="28"/>
          <w:szCs w:val="28"/>
        </w:rPr>
        <w:t>Пл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щадь тер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ри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т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рии Рос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сии с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став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ля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ет 1,7 · 10</w:t>
      </w:r>
      <w:r w:rsidRPr="0045529B">
        <w:rPr>
          <w:rFonts w:ascii="Times New Roman" w:hAnsi="Times New Roman"/>
          <w:b/>
          <w:color w:val="000000"/>
          <w:sz w:val="28"/>
          <w:szCs w:val="28"/>
          <w:vertAlign w:val="superscript"/>
        </w:rPr>
        <w:t>7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t> км</w:t>
      </w:r>
      <w:r w:rsidRPr="0045529B">
        <w:rPr>
          <w:rFonts w:ascii="Times New Roman" w:hAnsi="Times New Roman"/>
          <w:b/>
          <w:color w:val="000000"/>
          <w:sz w:val="28"/>
          <w:szCs w:val="28"/>
          <w:vertAlign w:val="superscript"/>
        </w:rPr>
        <w:t>2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t>, а Нор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ве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гии — 3,2</w:t>
      </w:r>
      <w:r w:rsidRPr="0045529B">
        <w:rPr>
          <w:rFonts w:ascii="Cambria Math" w:hAnsi="Cambria Math"/>
          <w:b/>
          <w:color w:val="000000"/>
          <w:sz w:val="28"/>
          <w:szCs w:val="28"/>
        </w:rPr>
        <w:t>⋅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t>10</w:t>
      </w:r>
      <w:r w:rsidRPr="0045529B">
        <w:rPr>
          <w:rFonts w:ascii="Times New Roman" w:hAnsi="Times New Roman"/>
          <w:b/>
          <w:color w:val="000000"/>
          <w:sz w:val="28"/>
          <w:szCs w:val="28"/>
          <w:vertAlign w:val="superscript"/>
        </w:rPr>
        <w:t>5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t> км</w:t>
      </w:r>
      <w:r w:rsidRPr="0045529B">
        <w:rPr>
          <w:rFonts w:ascii="Times New Roman" w:hAnsi="Times New Roman"/>
          <w:b/>
          <w:color w:val="000000"/>
          <w:sz w:val="28"/>
          <w:szCs w:val="28"/>
          <w:vertAlign w:val="superscript"/>
        </w:rPr>
        <w:t>2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t>. Во сколь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ко раз пл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щадь тер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ри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т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рии Рос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сии боль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ше пл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ща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ди тер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ри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т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рии Нор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ве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гии?</w:t>
      </w:r>
    </w:p>
    <w:p w:rsidR="0045529B" w:rsidRDefault="00252E29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при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р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о в 1,9 раза</w:t>
      </w:r>
      <w:r w:rsidR="004552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при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р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о в 5,3 раза</w:t>
      </w:r>
    </w:p>
    <w:p w:rsidR="00252E29" w:rsidRPr="00B15952" w:rsidRDefault="0045529B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пр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р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но в 53 раза           </w:t>
      </w:r>
      <w:r w:rsidR="00252E29"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при</w:t>
      </w:r>
      <w:r w:rsidR="00252E29"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р</w:t>
      </w:r>
      <w:r w:rsidR="00252E29"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о в 530 раз</w:t>
      </w:r>
    </w:p>
    <w:p w:rsidR="00252E29" w:rsidRPr="00B15952" w:rsidRDefault="00252E29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Р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softHyphen/>
        <w:t>ш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softHyphen/>
        <w:t>ние.</w:t>
      </w:r>
    </w:p>
    <w:p w:rsidR="00252E29" w:rsidRPr="00B15952" w:rsidRDefault="00252E29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л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щадь тер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и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ии Рос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сии при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р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о в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590675" cy="381000"/>
            <wp:effectExtent l="19050" t="0" r="9525" b="0"/>
            <wp:docPr id="555" name="Рисунок 555" descr="http://sdamgia.ru/formula/b2/b297637b6ab548489ce5704fe72ee9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 descr="http://sdamgia.ru/formula/b2/b297637b6ab548489ce5704fe72ee929.png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раза боль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ше пл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щ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ди Нор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гии.</w:t>
      </w:r>
    </w:p>
    <w:p w:rsidR="00252E29" w:rsidRPr="00B15952" w:rsidRDefault="00252E29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252E29" w:rsidRDefault="00252E29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иль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ый ответ ук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зан под н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ом: 3.</w:t>
      </w:r>
    </w:p>
    <w:p w:rsidR="0045529B" w:rsidRDefault="0045529B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вет: 3.</w:t>
      </w:r>
    </w:p>
    <w:p w:rsidR="0045529B" w:rsidRPr="00B15952" w:rsidRDefault="0045529B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758F8" w:rsidRPr="0045529B" w:rsidRDefault="00C758F8" w:rsidP="005F2025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left="0" w:firstLine="435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45529B">
        <w:rPr>
          <w:rFonts w:ascii="Times New Roman" w:hAnsi="Times New Roman"/>
          <w:b/>
          <w:color w:val="000000"/>
          <w:sz w:val="28"/>
          <w:szCs w:val="28"/>
        </w:rPr>
        <w:t>Пл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щадь тер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ри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т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рии Ис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па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нии со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став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ля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ет 506 тыс. км</w:t>
      </w:r>
      <w:r w:rsidRPr="0045529B">
        <w:rPr>
          <w:rFonts w:ascii="Times New Roman" w:hAnsi="Times New Roman"/>
          <w:b/>
          <w:color w:val="000000"/>
          <w:sz w:val="28"/>
          <w:szCs w:val="28"/>
          <w:vertAlign w:val="superscript"/>
        </w:rPr>
        <w:t>2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t>. Как эта ве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ли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чи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на за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пи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сы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ва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ет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ся в стан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дарт</w:t>
      </w:r>
      <w:r w:rsidRPr="0045529B">
        <w:rPr>
          <w:rFonts w:ascii="Times New Roman" w:hAnsi="Times New Roman"/>
          <w:b/>
          <w:color w:val="000000"/>
          <w:sz w:val="28"/>
          <w:szCs w:val="28"/>
        </w:rPr>
        <w:softHyphen/>
        <w:t>ном виде?</w:t>
      </w:r>
    </w:p>
    <w:p w:rsidR="00C758F8" w:rsidRPr="00B15952" w:rsidRDefault="00C758F8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5,06·10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км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="00D9700B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 xml:space="preserve">       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5,06·10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3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км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="00D9700B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 xml:space="preserve">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5,06·10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4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км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="00D9700B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 xml:space="preserve">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5,06·10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5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км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</w:p>
    <w:p w:rsidR="00C758F8" w:rsidRPr="00B15952" w:rsidRDefault="00C758F8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Р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softHyphen/>
        <w:t>ш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softHyphen/>
        <w:t>ние.</w:t>
      </w:r>
    </w:p>
    <w:p w:rsidR="00C758F8" w:rsidRPr="00B15952" w:rsidRDefault="00C758F8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об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зу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ем число к стан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дарт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у виду:</w:t>
      </w:r>
    </w:p>
    <w:p w:rsidR="00C758F8" w:rsidRPr="00B15952" w:rsidRDefault="00C758F8" w:rsidP="005F202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047875" cy="190500"/>
            <wp:effectExtent l="19050" t="0" r="9525" b="0"/>
            <wp:docPr id="593" name="Рисунок 593" descr="http://sdamgia.ru/formula/0d/0d74cbdde0240d0afbef28e59ff51d3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 descr="http://sdamgia.ru/formula/0d/0d74cbdde0240d0afbef28e59ff51d3c.png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F8" w:rsidRPr="00B15952" w:rsidRDefault="00C758F8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иль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ый ответ ук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зан под н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ом: 4.</w:t>
      </w:r>
    </w:p>
    <w:p w:rsidR="00BB6B0C" w:rsidRDefault="00D9700B" w:rsidP="005F2025">
      <w:pPr>
        <w:spacing w:after="0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Ответ: 4.</w:t>
      </w:r>
    </w:p>
    <w:p w:rsidR="00B1389F" w:rsidRPr="00B15952" w:rsidRDefault="00B1389F" w:rsidP="005F2025">
      <w:pPr>
        <w:spacing w:after="0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C9708B" w:rsidRPr="00F87B68" w:rsidRDefault="00C9708B" w:rsidP="005F2025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left="0" w:firstLine="426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F87B68">
        <w:rPr>
          <w:rFonts w:ascii="Times New Roman" w:hAnsi="Times New Roman"/>
          <w:b/>
          <w:color w:val="000000"/>
          <w:sz w:val="28"/>
          <w:szCs w:val="28"/>
        </w:rPr>
        <w:t>Какое из сле</w:t>
      </w:r>
      <w:r w:rsidRPr="00F87B68">
        <w:rPr>
          <w:rFonts w:ascii="Times New Roman" w:hAnsi="Times New Roman"/>
          <w:b/>
          <w:color w:val="000000"/>
          <w:sz w:val="28"/>
          <w:szCs w:val="28"/>
        </w:rPr>
        <w:softHyphen/>
        <w:t>ду</w:t>
      </w:r>
      <w:r w:rsidRPr="00F87B68">
        <w:rPr>
          <w:rFonts w:ascii="Times New Roman" w:hAnsi="Times New Roman"/>
          <w:b/>
          <w:color w:val="000000"/>
          <w:sz w:val="28"/>
          <w:szCs w:val="28"/>
        </w:rPr>
        <w:softHyphen/>
        <w:t>ю</w:t>
      </w:r>
      <w:r w:rsidRPr="00F87B68">
        <w:rPr>
          <w:rFonts w:ascii="Times New Roman" w:hAnsi="Times New Roman"/>
          <w:b/>
          <w:color w:val="000000"/>
          <w:sz w:val="28"/>
          <w:szCs w:val="28"/>
        </w:rPr>
        <w:softHyphen/>
        <w:t>щих чисел яв</w:t>
      </w:r>
      <w:r w:rsidRPr="00F87B68">
        <w:rPr>
          <w:rFonts w:ascii="Times New Roman" w:hAnsi="Times New Roman"/>
          <w:b/>
          <w:color w:val="000000"/>
          <w:sz w:val="28"/>
          <w:szCs w:val="28"/>
        </w:rPr>
        <w:softHyphen/>
        <w:t>ля</w:t>
      </w:r>
      <w:r w:rsidRPr="00F87B68">
        <w:rPr>
          <w:rFonts w:ascii="Times New Roman" w:hAnsi="Times New Roman"/>
          <w:b/>
          <w:color w:val="000000"/>
          <w:sz w:val="28"/>
          <w:szCs w:val="28"/>
        </w:rPr>
        <w:softHyphen/>
        <w:t>ет</w:t>
      </w:r>
      <w:r w:rsidRPr="00F87B68">
        <w:rPr>
          <w:rFonts w:ascii="Times New Roman" w:hAnsi="Times New Roman"/>
          <w:b/>
          <w:color w:val="000000"/>
          <w:sz w:val="28"/>
          <w:szCs w:val="28"/>
        </w:rPr>
        <w:softHyphen/>
        <w:t>ся наи</w:t>
      </w:r>
      <w:r w:rsidRPr="00F87B68">
        <w:rPr>
          <w:rFonts w:ascii="Times New Roman" w:hAnsi="Times New Roman"/>
          <w:b/>
          <w:color w:val="000000"/>
          <w:sz w:val="28"/>
          <w:szCs w:val="28"/>
        </w:rPr>
        <w:softHyphen/>
        <w:t>мень</w:t>
      </w:r>
      <w:r w:rsidRPr="00F87B68">
        <w:rPr>
          <w:rFonts w:ascii="Times New Roman" w:hAnsi="Times New Roman"/>
          <w:b/>
          <w:color w:val="000000"/>
          <w:sz w:val="28"/>
          <w:szCs w:val="28"/>
        </w:rPr>
        <w:softHyphen/>
        <w:t>шим?</w:t>
      </w:r>
    </w:p>
    <w:p w:rsidR="00C9708B" w:rsidRPr="00B15952" w:rsidRDefault="00C9708B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1,7·10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−3</w:t>
      </w:r>
      <w:r w:rsidR="00F87B68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 xml:space="preserve">       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2,3·10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−4</w:t>
      </w:r>
      <w:r w:rsidR="00F87B68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 xml:space="preserve"> 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4,5·10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−</w:t>
      </w:r>
      <w:r w:rsidR="00F87B68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 xml:space="preserve">           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8,9·10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−4</w:t>
      </w:r>
    </w:p>
    <w:p w:rsidR="00C9708B" w:rsidRPr="00B15952" w:rsidRDefault="00C9708B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Р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softHyphen/>
        <w:t>ше</w:t>
      </w:r>
      <w:r w:rsidRPr="00B1595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softHyphen/>
        <w:t>ние.</w:t>
      </w:r>
    </w:p>
    <w:p w:rsidR="00C9708B" w:rsidRPr="00B15952" w:rsidRDefault="00C9708B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исла здесь пред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став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л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ы в стан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дарт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ом виде. П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эт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у из них наи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нь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шим будет то, к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ое имеет наи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нь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ший п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к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з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ель ст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п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и д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ся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и. Если п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к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з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ли равны, то наи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нь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шим будет число, им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ю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щее наи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нь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шую ман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ис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су. Таким об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зом, среди пред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став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лен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ых чисел наи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нь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шее —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628650" cy="190500"/>
            <wp:effectExtent l="19050" t="0" r="0" b="0"/>
            <wp:docPr id="595" name="Рисунок 595" descr="http://sdamgia.ru/formula/ec/ece5a60406e242510134bd6d7cdb92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 descr="http://sdamgia.ru/formula/ec/ece5a60406e242510134bd6d7cdb9249.png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708B" w:rsidRDefault="00C9708B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иль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ый ответ ука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зан под н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ом: 2.</w:t>
      </w:r>
    </w:p>
    <w:p w:rsidR="00EF7E9A" w:rsidRPr="00B15952" w:rsidRDefault="00EF7E9A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вет: 2.</w:t>
      </w:r>
    </w:p>
    <w:p w:rsidR="00BB6B0C" w:rsidRPr="00CF7E38" w:rsidRDefault="00EF7E9A" w:rsidP="005F2025">
      <w:pPr>
        <w:spacing w:after="0"/>
        <w:rPr>
          <w:rFonts w:ascii="Times New Roman" w:hAnsi="Times New Roman" w:cs="Times New Roman"/>
          <w:b/>
          <w:noProof/>
          <w:sz w:val="36"/>
          <w:szCs w:val="36"/>
          <w:u w:val="single"/>
          <w:lang w:eastAsia="ru-RU"/>
        </w:rPr>
      </w:pPr>
      <w:r w:rsidRPr="00CF7E38">
        <w:rPr>
          <w:rFonts w:ascii="Times New Roman" w:hAnsi="Times New Roman" w:cs="Times New Roman"/>
          <w:b/>
          <w:noProof/>
          <w:sz w:val="36"/>
          <w:szCs w:val="36"/>
          <w:u w:val="single"/>
          <w:lang w:eastAsia="ru-RU"/>
        </w:rPr>
        <w:lastRenderedPageBreak/>
        <w:t>Задания для</w:t>
      </w:r>
      <w:r w:rsidR="00BB6B0C" w:rsidRPr="00CF7E38">
        <w:rPr>
          <w:rFonts w:ascii="Times New Roman" w:hAnsi="Times New Roman" w:cs="Times New Roman"/>
          <w:b/>
          <w:noProof/>
          <w:sz w:val="36"/>
          <w:szCs w:val="36"/>
          <w:u w:val="single"/>
          <w:lang w:eastAsia="ru-RU"/>
        </w:rPr>
        <w:t xml:space="preserve"> самостоятельного решения</w:t>
      </w:r>
    </w:p>
    <w:p w:rsidR="00252E29" w:rsidRPr="00B1389F" w:rsidRDefault="00252E29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B1389F">
        <w:rPr>
          <w:rFonts w:ascii="Times New Roman" w:hAnsi="Times New Roman"/>
          <w:color w:val="000000"/>
          <w:sz w:val="28"/>
          <w:szCs w:val="28"/>
        </w:rPr>
        <w:t>Зна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ние ка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ко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го из вы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ний яв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ля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ет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ся чис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лом ир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ци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о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наль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ным?</w:t>
      </w:r>
    </w:p>
    <w:p w:rsidR="00252E29" w:rsidRPr="00B15952" w:rsidRDefault="00252E29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561975" cy="209550"/>
            <wp:effectExtent l="19050" t="0" r="9525" b="0"/>
            <wp:docPr id="493" name="Рисунок 493" descr="http://sdamgia.ru/formula/e1/e16fa120ce6e3ac7218d36093b5aaac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 descr="http://sdamgia.ru/formula/e1/e16fa120ce6e3ac7218d36093b5aaacd.png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389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495425" cy="209550"/>
            <wp:effectExtent l="19050" t="0" r="9525" b="0"/>
            <wp:docPr id="494" name="Рисунок 494" descr="http://sdamgia.ru/formula/69/69452e1a0e93c0803755d04b22b7a5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 descr="http://sdamgia.ru/formula/69/69452e1a0e93c0803755d04b22b7a584.png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389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85750" cy="400050"/>
            <wp:effectExtent l="19050" t="0" r="0" b="0"/>
            <wp:docPr id="495" name="Рисунок 495" descr="http://sdamgia.ru/formula/c6/c6df33802ed0de76ac0a5b0353b69c8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http://sdamgia.ru/formula/c6/c6df33802ed0de76ac0a5b0353b69c8a.png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389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638175" cy="209550"/>
            <wp:effectExtent l="19050" t="0" r="9525" b="0"/>
            <wp:docPr id="496" name="Рисунок 496" descr="http://sdamgia.ru/formula/b4/b400869272669e239a7879b264d4a5f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 descr="http://sdamgia.ru/formula/b4/b400869272669e239a7879b264d4a5ff.png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6B0C" w:rsidRPr="00B15952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B6B0C" w:rsidRPr="00B1389F" w:rsidRDefault="00BB6B0C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B1389F">
        <w:rPr>
          <w:rFonts w:ascii="Times New Roman" w:hAnsi="Times New Roman"/>
          <w:color w:val="000000"/>
          <w:sz w:val="28"/>
          <w:szCs w:val="28"/>
        </w:rPr>
        <w:t>В каком слу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чае числа рас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по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ло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ны в по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ряд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ке воз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рас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та</w:t>
      </w:r>
      <w:r w:rsidRPr="00B1389F">
        <w:rPr>
          <w:rFonts w:ascii="Times New Roman" w:hAnsi="Times New Roman"/>
          <w:color w:val="000000"/>
          <w:sz w:val="28"/>
          <w:szCs w:val="28"/>
        </w:rPr>
        <w:softHyphen/>
        <w:t>ния?</w:t>
      </w:r>
    </w:p>
    <w:p w:rsidR="00BB6B0C" w:rsidRPr="00B15952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752475" cy="228600"/>
            <wp:effectExtent l="19050" t="0" r="9525" b="0"/>
            <wp:docPr id="383" name="Рисунок 383" descr="http://sdamgia.ru/formula/7a/7a8db460b0bcfb5f05f06c7954107f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http://sdamgia.ru/formula/7a/7a8db460b0bcfb5f05f06c7954107f93.png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389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752475" cy="228600"/>
            <wp:effectExtent l="19050" t="0" r="9525" b="0"/>
            <wp:docPr id="384" name="Рисунок 384" descr="http://sdamgia.ru/formula/c8/c8585248061c904db9334d57b51a0aa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http://sdamgia.ru/formula/c8/c8585248061c904db9334d57b51a0aa2.png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389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752475" cy="228600"/>
            <wp:effectExtent l="19050" t="0" r="9525" b="0"/>
            <wp:docPr id="385" name="Рисунок 385" descr="http://sdamgia.ru/formula/7b/7b2fd1cca81cfc41499c088917a9b9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 descr="http://sdamgia.ru/formula/7b/7b2fd1cca81cfc41499c088917a9b979.png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389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742950" cy="228600"/>
            <wp:effectExtent l="19050" t="0" r="0" b="0"/>
            <wp:docPr id="386" name="Рисунок 386" descr="http://sdamgia.ru/formula/b2/b2277bcdcdf7b5774635ef48514a52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 descr="http://sdamgia.ru/formula/b2/b2277bcdcdf7b5774635ef48514a5237.png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6B0C" w:rsidRPr="00B15952" w:rsidRDefault="00BB6B0C" w:rsidP="005F202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BB6B0C" w:rsidRPr="000E6139" w:rsidRDefault="00BB6B0C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0E6139">
        <w:rPr>
          <w:rFonts w:ascii="Times New Roman" w:hAnsi="Times New Roman"/>
          <w:color w:val="000000"/>
          <w:sz w:val="28"/>
          <w:szCs w:val="28"/>
        </w:rPr>
        <w:t>Рас</w:t>
      </w:r>
      <w:r w:rsidRPr="000E6139">
        <w:rPr>
          <w:rFonts w:ascii="Times New Roman" w:hAnsi="Times New Roman"/>
          <w:color w:val="000000"/>
          <w:sz w:val="28"/>
          <w:szCs w:val="28"/>
        </w:rPr>
        <w:softHyphen/>
        <w:t>по</w:t>
      </w:r>
      <w:r w:rsidRPr="000E6139">
        <w:rPr>
          <w:rFonts w:ascii="Times New Roman" w:hAnsi="Times New Roman"/>
          <w:color w:val="000000"/>
          <w:sz w:val="28"/>
          <w:szCs w:val="28"/>
        </w:rPr>
        <w:softHyphen/>
        <w:t>ло</w:t>
      </w:r>
      <w:r w:rsidRPr="000E6139">
        <w:rPr>
          <w:rFonts w:ascii="Times New Roman" w:hAnsi="Times New Roman"/>
          <w:color w:val="000000"/>
          <w:sz w:val="28"/>
          <w:szCs w:val="28"/>
        </w:rPr>
        <w:softHyphen/>
        <w:t>жи</w:t>
      </w:r>
      <w:r w:rsidRPr="000E6139">
        <w:rPr>
          <w:rFonts w:ascii="Times New Roman" w:hAnsi="Times New Roman"/>
          <w:color w:val="000000"/>
          <w:sz w:val="28"/>
          <w:szCs w:val="28"/>
        </w:rPr>
        <w:softHyphen/>
        <w:t>те в по</w:t>
      </w:r>
      <w:r w:rsidRPr="000E6139">
        <w:rPr>
          <w:rFonts w:ascii="Times New Roman" w:hAnsi="Times New Roman"/>
          <w:color w:val="000000"/>
          <w:sz w:val="28"/>
          <w:szCs w:val="28"/>
        </w:rPr>
        <w:softHyphen/>
        <w:t>ряд</w:t>
      </w:r>
      <w:r w:rsidRPr="000E6139">
        <w:rPr>
          <w:rFonts w:ascii="Times New Roman" w:hAnsi="Times New Roman"/>
          <w:color w:val="000000"/>
          <w:sz w:val="28"/>
          <w:szCs w:val="28"/>
        </w:rPr>
        <w:softHyphen/>
        <w:t>ке воз</w:t>
      </w:r>
      <w:r w:rsidRPr="000E6139">
        <w:rPr>
          <w:rFonts w:ascii="Times New Roman" w:hAnsi="Times New Roman"/>
          <w:color w:val="000000"/>
          <w:sz w:val="28"/>
          <w:szCs w:val="28"/>
        </w:rPr>
        <w:softHyphen/>
        <w:t>рас</w:t>
      </w:r>
      <w:r w:rsidRPr="000E6139">
        <w:rPr>
          <w:rFonts w:ascii="Times New Roman" w:hAnsi="Times New Roman"/>
          <w:color w:val="000000"/>
          <w:sz w:val="28"/>
          <w:szCs w:val="28"/>
        </w:rPr>
        <w:softHyphen/>
        <w:t>та</w:t>
      </w:r>
      <w:r w:rsidRPr="000E6139">
        <w:rPr>
          <w:rFonts w:ascii="Times New Roman" w:hAnsi="Times New Roman"/>
          <w:color w:val="000000"/>
          <w:sz w:val="28"/>
          <w:szCs w:val="28"/>
        </w:rPr>
        <w:softHyphen/>
        <w:t>ния числа: </w:t>
      </w:r>
      <w:r w:rsidRPr="00B15952">
        <w:rPr>
          <w:noProof/>
        </w:rPr>
        <w:drawing>
          <wp:inline distT="0" distB="0" distL="0" distR="0">
            <wp:extent cx="276225" cy="228600"/>
            <wp:effectExtent l="19050" t="0" r="9525" b="0"/>
            <wp:docPr id="391" name="Рисунок 391" descr="http://sdamgia.ru/formula/f1/f10ac6fceee41bb786d24ee337f02ba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 descr="http://sdamgia.ru/formula/f1/f10ac6fceee41bb786d24ee337f02bab.png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E6139">
        <w:rPr>
          <w:rFonts w:ascii="Times New Roman" w:hAnsi="Times New Roman"/>
          <w:color w:val="000000"/>
          <w:sz w:val="28"/>
          <w:szCs w:val="28"/>
        </w:rPr>
        <w:t>; </w:t>
      </w:r>
      <w:r w:rsidRPr="00B15952">
        <w:rPr>
          <w:noProof/>
        </w:rPr>
        <w:drawing>
          <wp:inline distT="0" distB="0" distL="0" distR="0">
            <wp:extent cx="276225" cy="228600"/>
            <wp:effectExtent l="19050" t="0" r="9525" b="0"/>
            <wp:docPr id="392" name="Рисунок 392" descr="http://sdamgia.ru/formula/84/84507545f131b7108866546c72caaa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 descr="http://sdamgia.ru/formula/84/84507545f131b7108866546c72caaa20.png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E6139">
        <w:rPr>
          <w:rFonts w:ascii="Times New Roman" w:hAnsi="Times New Roman"/>
          <w:color w:val="000000"/>
          <w:sz w:val="28"/>
          <w:szCs w:val="28"/>
        </w:rPr>
        <w:t>; 5,5.</w:t>
      </w:r>
    </w:p>
    <w:p w:rsidR="00BB6B0C" w:rsidRPr="00B15952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BB6B0C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904875" cy="228600"/>
            <wp:effectExtent l="19050" t="0" r="9525" b="0"/>
            <wp:docPr id="393" name="Рисунок 393" descr="http://sdamgia.ru/formula/dc/dc4f1def6993cf311cb3174f338b192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http://sdamgia.ru/formula/dc/dc4f1def6993cf311cb3174f338b192e.png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E613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914400" cy="228600"/>
            <wp:effectExtent l="19050" t="0" r="0" b="0"/>
            <wp:docPr id="394" name="Рисунок 394" descr="http://sdamgia.ru/formula/37/3746165ed4a739b910254861026b64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 descr="http://sdamgia.ru/formula/37/3746165ed4a739b910254861026b6462.png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E613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914400" cy="228600"/>
            <wp:effectExtent l="19050" t="0" r="0" b="0"/>
            <wp:docPr id="395" name="Рисунок 395" descr="http://sdamgia.ru/formula/eb/eb7c189e1b522a3cf436fa717fe4229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 descr="http://sdamgia.ru/formula/eb/eb7c189e1b522a3cf436fa717fe4229b.png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E613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904875" cy="228600"/>
            <wp:effectExtent l="19050" t="0" r="9525" b="0"/>
            <wp:docPr id="396" name="Рисунок 396" descr="http://sdamgia.ru/formula/24/24ea05f2e8e267ed599c31bff621b9f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http://sdamgia.ru/formula/24/24ea05f2e8e267ed599c31bff621b9f1.png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3FE3" w:rsidRPr="00B15952" w:rsidRDefault="00703FE3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B6B0C" w:rsidRPr="00703FE3" w:rsidRDefault="00BB6B0C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703FE3">
        <w:rPr>
          <w:rFonts w:ascii="Times New Roman" w:hAnsi="Times New Roman"/>
          <w:color w:val="000000"/>
          <w:sz w:val="28"/>
          <w:szCs w:val="28"/>
        </w:rPr>
        <w:t>Рас</w:t>
      </w:r>
      <w:r w:rsidRPr="00703FE3">
        <w:rPr>
          <w:rFonts w:ascii="Times New Roman" w:hAnsi="Times New Roman"/>
          <w:color w:val="000000"/>
          <w:sz w:val="28"/>
          <w:szCs w:val="28"/>
        </w:rPr>
        <w:softHyphen/>
        <w:t>по</w:t>
      </w:r>
      <w:r w:rsidRPr="00703FE3">
        <w:rPr>
          <w:rFonts w:ascii="Times New Roman" w:hAnsi="Times New Roman"/>
          <w:color w:val="000000"/>
          <w:sz w:val="28"/>
          <w:szCs w:val="28"/>
        </w:rPr>
        <w:softHyphen/>
        <w:t>ло</w:t>
      </w:r>
      <w:r w:rsidRPr="00703FE3">
        <w:rPr>
          <w:rFonts w:ascii="Times New Roman" w:hAnsi="Times New Roman"/>
          <w:color w:val="000000"/>
          <w:sz w:val="28"/>
          <w:szCs w:val="28"/>
        </w:rPr>
        <w:softHyphen/>
        <w:t>жи</w:t>
      </w:r>
      <w:r w:rsidRPr="00703FE3">
        <w:rPr>
          <w:rFonts w:ascii="Times New Roman" w:hAnsi="Times New Roman"/>
          <w:color w:val="000000"/>
          <w:sz w:val="28"/>
          <w:szCs w:val="28"/>
        </w:rPr>
        <w:softHyphen/>
        <w:t>те в по</w:t>
      </w:r>
      <w:r w:rsidRPr="00703FE3">
        <w:rPr>
          <w:rFonts w:ascii="Times New Roman" w:hAnsi="Times New Roman"/>
          <w:color w:val="000000"/>
          <w:sz w:val="28"/>
          <w:szCs w:val="28"/>
        </w:rPr>
        <w:softHyphen/>
        <w:t>ряд</w:t>
      </w:r>
      <w:r w:rsidRPr="00703FE3">
        <w:rPr>
          <w:rFonts w:ascii="Times New Roman" w:hAnsi="Times New Roman"/>
          <w:color w:val="000000"/>
          <w:sz w:val="28"/>
          <w:szCs w:val="28"/>
        </w:rPr>
        <w:softHyphen/>
        <w:t>ке убы</w:t>
      </w:r>
      <w:r w:rsidRPr="00703FE3">
        <w:rPr>
          <w:rFonts w:ascii="Times New Roman" w:hAnsi="Times New Roman"/>
          <w:color w:val="000000"/>
          <w:sz w:val="28"/>
          <w:szCs w:val="28"/>
        </w:rPr>
        <w:softHyphen/>
        <w:t>ва</w:t>
      </w:r>
      <w:r w:rsidRPr="00703FE3">
        <w:rPr>
          <w:rFonts w:ascii="Times New Roman" w:hAnsi="Times New Roman"/>
          <w:color w:val="000000"/>
          <w:sz w:val="28"/>
          <w:szCs w:val="28"/>
        </w:rPr>
        <w:softHyphen/>
        <w:t>ния числа: </w:t>
      </w:r>
      <w:r w:rsidRPr="00B15952">
        <w:rPr>
          <w:noProof/>
        </w:rPr>
        <w:drawing>
          <wp:inline distT="0" distB="0" distL="0" distR="0">
            <wp:extent cx="276225" cy="228600"/>
            <wp:effectExtent l="19050" t="0" r="9525" b="0"/>
            <wp:docPr id="403" name="Рисунок 403" descr="http://sdamgia.ru/formula/f1/f10ac6fceee41bb786d24ee337f02ba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http://sdamgia.ru/formula/f1/f10ac6fceee41bb786d24ee337f02bab.png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03FE3">
        <w:rPr>
          <w:rFonts w:ascii="Times New Roman" w:hAnsi="Times New Roman"/>
          <w:color w:val="000000"/>
          <w:sz w:val="28"/>
          <w:szCs w:val="28"/>
        </w:rPr>
        <w:t>; </w:t>
      </w:r>
      <w:r w:rsidRPr="00B15952">
        <w:rPr>
          <w:noProof/>
        </w:rPr>
        <w:drawing>
          <wp:inline distT="0" distB="0" distL="0" distR="0">
            <wp:extent cx="276225" cy="228600"/>
            <wp:effectExtent l="19050" t="0" r="9525" b="0"/>
            <wp:docPr id="404" name="Рисунок 404" descr="http://sdamgia.ru/formula/84/84507545f131b7108866546c72caaa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http://sdamgia.ru/formula/84/84507545f131b7108866546c72caaa20.png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03FE3">
        <w:rPr>
          <w:rFonts w:ascii="Times New Roman" w:hAnsi="Times New Roman"/>
          <w:color w:val="000000"/>
          <w:sz w:val="28"/>
          <w:szCs w:val="28"/>
        </w:rPr>
        <w:t>; 5,5.</w:t>
      </w:r>
    </w:p>
    <w:p w:rsidR="00BB6B0C" w:rsidRPr="00B15952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BB6B0C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904875" cy="228600"/>
            <wp:effectExtent l="19050" t="0" r="9525" b="0"/>
            <wp:docPr id="405" name="Рисунок 405" descr="http://sdamgia.ru/formula/dc/dc4f1def6993cf311cb3174f338b192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http://sdamgia.ru/formula/dc/dc4f1def6993cf311cb3174f338b192e.png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03FE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914400" cy="228600"/>
            <wp:effectExtent l="19050" t="0" r="0" b="0"/>
            <wp:docPr id="406" name="Рисунок 406" descr="http://sdamgia.ru/formula/51/512688a2b0a559f48f45637bddcf03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http://sdamgia.ru/formula/51/512688a2b0a559f48f45637bddcf033a.png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03FE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914400" cy="228600"/>
            <wp:effectExtent l="19050" t="0" r="0" b="0"/>
            <wp:docPr id="407" name="Рисунок 407" descr="http://sdamgia.ru/formula/9b/9b3a9b10f855b4e07e56c60bff511f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http://sdamgia.ru/formula/9b/9b3a9b10f855b4e07e56c60bff511f79.png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03FE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904875" cy="228600"/>
            <wp:effectExtent l="19050" t="0" r="9525" b="0"/>
            <wp:docPr id="408" name="Рисунок 408" descr="http://sdamgia.ru/formula/b1/b11864da8792a018561db19a1af879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http://sdamgia.ru/formula/b1/b11864da8792a018561db19a1af87952.png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3FE3" w:rsidRPr="00B15952" w:rsidRDefault="00703FE3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B6B0C" w:rsidRPr="00703FE3" w:rsidRDefault="00BB6B0C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703FE3">
        <w:rPr>
          <w:rFonts w:ascii="Times New Roman" w:hAnsi="Times New Roman"/>
          <w:color w:val="000000"/>
          <w:sz w:val="28"/>
          <w:szCs w:val="28"/>
        </w:rPr>
        <w:t>Най</w:t>
      </w:r>
      <w:r w:rsidRPr="00703FE3">
        <w:rPr>
          <w:rFonts w:ascii="Times New Roman" w:hAnsi="Times New Roman"/>
          <w:color w:val="000000"/>
          <w:sz w:val="28"/>
          <w:szCs w:val="28"/>
        </w:rPr>
        <w:softHyphen/>
        <w:t>ди</w:t>
      </w:r>
      <w:r w:rsidRPr="00703FE3">
        <w:rPr>
          <w:rFonts w:ascii="Times New Roman" w:hAnsi="Times New Roman"/>
          <w:color w:val="000000"/>
          <w:sz w:val="28"/>
          <w:szCs w:val="28"/>
        </w:rPr>
        <w:softHyphen/>
        <w:t>те зна</w:t>
      </w:r>
      <w:r w:rsidRPr="00703FE3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703FE3">
        <w:rPr>
          <w:rFonts w:ascii="Times New Roman" w:hAnsi="Times New Roman"/>
          <w:color w:val="000000"/>
          <w:sz w:val="28"/>
          <w:szCs w:val="28"/>
        </w:rPr>
        <w:softHyphen/>
        <w:t>ние вы</w:t>
      </w:r>
      <w:r w:rsidRPr="00703FE3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703FE3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703FE3">
        <w:rPr>
          <w:rFonts w:ascii="Times New Roman" w:hAnsi="Times New Roman"/>
          <w:color w:val="000000"/>
          <w:sz w:val="28"/>
          <w:szCs w:val="28"/>
        </w:rPr>
        <w:softHyphen/>
        <w:t>ния </w:t>
      </w:r>
      <w:r w:rsidRPr="00B15952">
        <w:rPr>
          <w:noProof/>
        </w:rPr>
        <w:drawing>
          <wp:inline distT="0" distB="0" distL="0" distR="0">
            <wp:extent cx="466725" cy="419100"/>
            <wp:effectExtent l="19050" t="0" r="9525" b="0"/>
            <wp:docPr id="415" name="Рисунок 415" descr="http://sdamgia.ru/formula/5d/5d1f3e6879a98df62c1dc3585ff7e9c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http://sdamgia.ru/formula/5d/5d1f3e6879a98df62c1dc3585ff7e9cb.png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03FE3">
        <w:rPr>
          <w:rFonts w:ascii="Times New Roman" w:hAnsi="Times New Roman"/>
          <w:color w:val="000000"/>
          <w:sz w:val="28"/>
          <w:szCs w:val="28"/>
        </w:rPr>
        <w:t>.</w:t>
      </w:r>
    </w:p>
    <w:p w:rsidR="00BB6B0C" w:rsidRPr="00B15952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BB6B0C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76200" cy="361950"/>
            <wp:effectExtent l="19050" t="0" r="0" b="0"/>
            <wp:docPr id="416" name="Рисунок 416" descr="http://sdamgia.ru/formula/6c/6ca8c824c79dbb80005f0714313506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 descr="http://sdamgia.ru/formula/6c/6ca8c824c79dbb80005f071431350618.png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03FE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76200" cy="361950"/>
            <wp:effectExtent l="19050" t="0" r="0" b="0"/>
            <wp:docPr id="417" name="Рисунок 417" descr="http://sdamgia.ru/formula/79/7964c6a339acf2ddea25a5ef0552b97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 descr="http://sdamgia.ru/formula/79/7964c6a339acf2ddea25a5ef0552b97e.png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03FE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66675" cy="152400"/>
            <wp:effectExtent l="19050" t="0" r="9525" b="0"/>
            <wp:docPr id="418" name="Рисунок 418" descr="http://sdamgia.ru/formula/c8/c81e728d9d4c2f636f067f89cc14862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 descr="http://sdamgia.ru/formula/c8/c81e728d9d4c2f636f067f89cc14862c.png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03FE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4</w:t>
      </w:r>
    </w:p>
    <w:p w:rsidR="00BB6B0C" w:rsidRPr="00F81974" w:rsidRDefault="00BB6B0C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F81974">
        <w:rPr>
          <w:rFonts w:ascii="Times New Roman" w:hAnsi="Times New Roman"/>
          <w:color w:val="000000"/>
          <w:sz w:val="28"/>
          <w:szCs w:val="28"/>
        </w:rPr>
        <w:t>В какое из сле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ду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ю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щих вы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ний можно пре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об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зо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вать дробь  </w:t>
      </w:r>
      <w:r w:rsidRPr="00B15952">
        <w:rPr>
          <w:noProof/>
        </w:rPr>
        <w:drawing>
          <wp:inline distT="0" distB="0" distL="0" distR="0">
            <wp:extent cx="409575" cy="400050"/>
            <wp:effectExtent l="19050" t="0" r="9525" b="0"/>
            <wp:docPr id="1" name="Рисунок 363" descr="http://sdamgia.ru/formula/b2/b260a173865e8bd178352baca82c1a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http://sdamgia.ru/formula/b2/b260a173865e8bd178352baca82c1a36.png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1974">
        <w:rPr>
          <w:rFonts w:ascii="Times New Roman" w:hAnsi="Times New Roman"/>
          <w:color w:val="000000"/>
          <w:sz w:val="28"/>
          <w:szCs w:val="28"/>
        </w:rPr>
        <w:t> ?</w:t>
      </w:r>
    </w:p>
    <w:p w:rsidR="00BB6B0C" w:rsidRPr="00B15952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66700" cy="209550"/>
            <wp:effectExtent l="19050" t="0" r="0" b="0"/>
            <wp:docPr id="2" name="Рисунок 364" descr="http://sdamgia.ru/formula/c4/c400e930f70b7d19ed578c228e80306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http://sdamgia.ru/formula/c4/c400e930f70b7d19ed578c228e80306f.png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8197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19075" cy="209550"/>
            <wp:effectExtent l="19050" t="0" r="9525" b="0"/>
            <wp:docPr id="4" name="Рисунок 365" descr="http://sdamgia.ru/formula/7e/7e7eaac2ab431f271e7fd47e0bdd8f2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http://sdamgia.ru/formula/7e/7e7eaac2ab431f271e7fd47e0bdd8f2b.png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8197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23825" cy="209550"/>
            <wp:effectExtent l="19050" t="0" r="9525" b="0"/>
            <wp:docPr id="5" name="Рисунок 366" descr="http://sdamgia.ru/formula/65/654b60b12baf6b395563e633813315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http://sdamgia.ru/formula/65/654b60b12baf6b395563e63381331563.png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8197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19075" cy="209550"/>
            <wp:effectExtent l="19050" t="0" r="9525" b="0"/>
            <wp:docPr id="6" name="Рисунок 367" descr="http://sdamgia.ru/formula/a5/a5b27ac47d05a150cc2c4b63d57b335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http://sdamgia.ru/formula/a5/a5b27ac47d05a150cc2c4b63d57b335d.png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1974" w:rsidRDefault="00F81974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B6B0C" w:rsidRPr="00F81974" w:rsidRDefault="00BB6B0C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F81974">
        <w:rPr>
          <w:rFonts w:ascii="Times New Roman" w:hAnsi="Times New Roman"/>
          <w:color w:val="000000"/>
          <w:sz w:val="28"/>
          <w:szCs w:val="28"/>
        </w:rPr>
        <w:t>В какое из сле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ду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ю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щих вы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ний можно пре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об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зо</w:t>
      </w:r>
      <w:r w:rsidRPr="00F81974">
        <w:rPr>
          <w:rFonts w:ascii="Times New Roman" w:hAnsi="Times New Roman"/>
          <w:color w:val="000000"/>
          <w:sz w:val="28"/>
          <w:szCs w:val="28"/>
        </w:rPr>
        <w:softHyphen/>
        <w:t>вать дробь  </w:t>
      </w:r>
      <w:r w:rsidRPr="00B15952">
        <w:rPr>
          <w:noProof/>
        </w:rPr>
        <w:drawing>
          <wp:inline distT="0" distB="0" distL="0" distR="0">
            <wp:extent cx="409575" cy="400050"/>
            <wp:effectExtent l="19050" t="0" r="9525" b="0"/>
            <wp:docPr id="7" name="Рисунок 373" descr="http://sdamgia.ru/formula/b7/b7b690e56c6807b4f177f0df0d216cf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http://sdamgia.ru/formula/b7/b7b690e56c6807b4f177f0df0d216cf0.png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1974">
        <w:rPr>
          <w:rFonts w:ascii="Times New Roman" w:hAnsi="Times New Roman"/>
          <w:color w:val="000000"/>
          <w:sz w:val="28"/>
          <w:szCs w:val="28"/>
        </w:rPr>
        <w:t> ?</w:t>
      </w:r>
    </w:p>
    <w:p w:rsidR="00BB6B0C" w:rsidRPr="00B15952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23825" cy="209550"/>
            <wp:effectExtent l="19050" t="0" r="9525" b="0"/>
            <wp:docPr id="8" name="Рисунок 374" descr="http://sdamgia.ru/formula/02/0292afc77193d88143958c590f76f0d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 descr="http://sdamgia.ru/formula/02/0292afc77193d88143958c590f76f0d9.png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C6D8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23825" cy="209550"/>
            <wp:effectExtent l="19050" t="0" r="9525" b="0"/>
            <wp:docPr id="9" name="Рисунок 375" descr="http://sdamgia.ru/formula/9d/9d2a98503d9a7e47d19b16d72c97f6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http://sdamgia.ru/formula/9d/9d2a98503d9a7e47d19b16d72c97f635.png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C6D8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09550" cy="209550"/>
            <wp:effectExtent l="19050" t="0" r="0" b="0"/>
            <wp:docPr id="10" name="Рисунок 376" descr="http://sdamgia.ru/formula/a3/a3ce6ef0d9c8820271ae0976d4ec78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http://sdamgia.ru/formula/a3/a3ce6ef0d9c8820271ae0976d4ec7868.png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C6D8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76225" cy="209550"/>
            <wp:effectExtent l="19050" t="0" r="9525" b="0"/>
            <wp:docPr id="11" name="Рисунок 377" descr="http://sdamgia.ru/formula/ab/aba491fd27a1eadaf3e18cd5ee84507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http://sdamgia.ru/formula/ab/aba491fd27a1eadaf3e18cd5ee84507b.png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6B0C" w:rsidRPr="00B15952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B6B0C" w:rsidRPr="00C45059" w:rsidRDefault="00BB6B0C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C45059">
        <w:rPr>
          <w:rFonts w:ascii="Times New Roman" w:hAnsi="Times New Roman"/>
          <w:color w:val="000000"/>
          <w:sz w:val="28"/>
          <w:szCs w:val="28"/>
        </w:rPr>
        <w:t>Ука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жи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те наи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боль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шее из чисел:</w:t>
      </w:r>
    </w:p>
    <w:p w:rsidR="00BB6B0C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76225" cy="209550"/>
            <wp:effectExtent l="19050" t="0" r="9525" b="0"/>
            <wp:docPr id="431" name="Рисунок 431" descr="http://sdamgia.ru/formula/99/99007f9259f3528aecc38716b2b146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 descr="http://sdamgia.ru/formula/99/99007f9259f3528aecc38716b2b14680.png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50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76225" cy="209550"/>
            <wp:effectExtent l="19050" t="0" r="9525" b="0"/>
            <wp:docPr id="432" name="Рисунок 432" descr="http://sdamgia.ru/formula/fd/fd69b7e3a1c13623095ee7fb02c0144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 descr="http://sdamgia.ru/formula/fd/fd69b7e3a1c13623095ee7fb02c0144e.png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50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76200" cy="133350"/>
            <wp:effectExtent l="19050" t="0" r="0" b="0"/>
            <wp:docPr id="433" name="Рисунок 433" descr="http://sdamgia.ru/formula/16/1679091c5a880faf6fb5e6087eb1b2d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 descr="http://sdamgia.ru/formula/16/1679091c5a880faf6fb5e6087eb1b2dc.png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50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638175" cy="209550"/>
            <wp:effectExtent l="19050" t="0" r="9525" b="0"/>
            <wp:docPr id="434" name="Рисунок 434" descr="http://sdamgia.ru/formula/e2/e2ad7478ad41a13ac322cd5f33c8aa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http://sdamgia.ru/formula/e2/e2ad7478ad41a13ac322cd5f33c8aa52.png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5059" w:rsidRPr="00B15952" w:rsidRDefault="00C45059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B6B0C" w:rsidRPr="00C45059" w:rsidRDefault="00BB6B0C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C45059">
        <w:rPr>
          <w:rFonts w:ascii="Times New Roman" w:hAnsi="Times New Roman"/>
          <w:color w:val="000000"/>
          <w:sz w:val="28"/>
          <w:szCs w:val="28"/>
        </w:rPr>
        <w:t>Зна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ние</w:t>
      </w:r>
      <w:r w:rsidR="00C45059">
        <w:rPr>
          <w:rFonts w:ascii="Times New Roman" w:hAnsi="Times New Roman"/>
          <w:color w:val="000000"/>
          <w:sz w:val="28"/>
          <w:szCs w:val="28"/>
        </w:rPr>
        <w:t>,</w:t>
      </w:r>
      <w:r w:rsidRPr="00C45059">
        <w:rPr>
          <w:rFonts w:ascii="Times New Roman" w:hAnsi="Times New Roman"/>
          <w:color w:val="000000"/>
          <w:sz w:val="28"/>
          <w:szCs w:val="28"/>
        </w:rPr>
        <w:t xml:space="preserve"> ка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ко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го из дан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ных вы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ний яв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ля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ет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ся наи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боль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шим?</w:t>
      </w:r>
    </w:p>
    <w:p w:rsidR="00BB6B0C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76225" cy="228600"/>
            <wp:effectExtent l="19050" t="0" r="9525" b="0"/>
            <wp:docPr id="477" name="Рисунок 477" descr="http://sdamgia.ru/formula/49/49d66b49a2741e5b36e82bc1a9d6a14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http://sdamgia.ru/formula/49/49d66b49a2741e5b36e82bc1a9d6a14b.png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50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85750" cy="400050"/>
            <wp:effectExtent l="19050" t="0" r="0" b="0"/>
            <wp:docPr id="478" name="Рисунок 478" descr="http://sdamgia.ru/formula/5d/5d387f8375d421b7330d9acbb7e678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 descr="http://sdamgia.ru/formula/5d/5d387f8375d421b7330d9acbb7e67818.png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50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76225" cy="209550"/>
            <wp:effectExtent l="19050" t="0" r="9525" b="0"/>
            <wp:docPr id="479" name="Рисунок 479" descr="http://sdamgia.ru/formula/68/68d9c09d99cc222af7e825a07a0f30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 descr="http://sdamgia.ru/formula/68/68d9c09d99cc222af7e825a07a0f3065.png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50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00050" cy="209550"/>
            <wp:effectExtent l="19050" t="0" r="0" b="0"/>
            <wp:docPr id="480" name="Рисунок 480" descr="http://sdamgia.ru/formula/9b/9beb60acd3756ead66e59cd622d8c4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http://sdamgia.ru/formula/9b/9beb60acd3756ead66e59cd622d8c401.png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16D1" w:rsidRPr="00B15952" w:rsidRDefault="00E416D1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B6B0C" w:rsidRPr="00C45059" w:rsidRDefault="00BB6B0C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C45059">
        <w:rPr>
          <w:rFonts w:ascii="Times New Roman" w:hAnsi="Times New Roman"/>
          <w:color w:val="000000"/>
          <w:sz w:val="28"/>
          <w:szCs w:val="28"/>
        </w:rPr>
        <w:t>Зна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ние ка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ко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го из дан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ных вы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ний яв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ля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ет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ся наи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мень</w:t>
      </w:r>
      <w:r w:rsidRPr="00C45059">
        <w:rPr>
          <w:rFonts w:ascii="Times New Roman" w:hAnsi="Times New Roman"/>
          <w:color w:val="000000"/>
          <w:sz w:val="28"/>
          <w:szCs w:val="28"/>
        </w:rPr>
        <w:softHyphen/>
        <w:t>шим?</w:t>
      </w:r>
    </w:p>
    <w:p w:rsidR="00BB6B0C" w:rsidRPr="00B15952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76225" cy="209550"/>
            <wp:effectExtent l="19050" t="0" r="9525" b="0"/>
            <wp:docPr id="485" name="Рисунок 485" descr="http://sdamgia.ru/formula/dc/dc7a204185d6830de9e1d0148902e0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http://sdamgia.ru/formula/dc/dc7a204185d6830de9e1d0148902e0e2.png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403B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76225" cy="209550"/>
            <wp:effectExtent l="19050" t="0" r="9525" b="0"/>
            <wp:docPr id="486" name="Рисунок 486" descr="http://sdamgia.ru/formula/18/183d5db1d5d3b279d87445c55125859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http://sdamgia.ru/formula/18/183d5db1d5d3b279d87445c55125859a.png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403B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85750" cy="400050"/>
            <wp:effectExtent l="19050" t="0" r="0" b="0"/>
            <wp:docPr id="487" name="Рисунок 487" descr="http://sdamgia.ru/formula/32/326d9d8f9404113bebccdb63b6a4c77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 descr="http://sdamgia.ru/formula/32/326d9d8f9404113bebccdb63b6a4c77f.png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403B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00050" cy="209550"/>
            <wp:effectExtent l="19050" t="0" r="0" b="0"/>
            <wp:docPr id="488" name="Рисунок 488" descr="http://sdamgia.ru/formula/14/1402a3b7559064491d221dd628bb600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 descr="http://sdamgia.ru/formula/14/1402a3b7559064491d221dd628bb600a.png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6B0C" w:rsidRPr="00B15952" w:rsidRDefault="00BB6B0C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BB6B0C" w:rsidRPr="00B15952" w:rsidRDefault="00BB6B0C" w:rsidP="005F2025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BB6B0C" w:rsidRPr="009403BC" w:rsidRDefault="00BB6B0C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9403BC">
        <w:rPr>
          <w:rFonts w:ascii="Times New Roman" w:hAnsi="Times New Roman"/>
          <w:color w:val="000000"/>
          <w:sz w:val="28"/>
          <w:szCs w:val="28"/>
        </w:rPr>
        <w:lastRenderedPageBreak/>
        <w:t>Срав</w:t>
      </w:r>
      <w:r w:rsidRPr="009403BC">
        <w:rPr>
          <w:rFonts w:ascii="Times New Roman" w:hAnsi="Times New Roman"/>
          <w:color w:val="000000"/>
          <w:sz w:val="28"/>
          <w:szCs w:val="28"/>
        </w:rPr>
        <w:softHyphen/>
        <w:t>ни</w:t>
      </w:r>
      <w:r w:rsidRPr="009403BC">
        <w:rPr>
          <w:rFonts w:ascii="Times New Roman" w:hAnsi="Times New Roman"/>
          <w:color w:val="000000"/>
          <w:sz w:val="28"/>
          <w:szCs w:val="28"/>
        </w:rPr>
        <w:softHyphen/>
        <w:t>те числа </w:t>
      </w:r>
      <w:r w:rsidRPr="00B15952">
        <w:rPr>
          <w:noProof/>
        </w:rPr>
        <w:drawing>
          <wp:inline distT="0" distB="0" distL="0" distR="0">
            <wp:extent cx="714375" cy="209550"/>
            <wp:effectExtent l="19050" t="0" r="9525" b="0"/>
            <wp:docPr id="449" name="Рисунок 449" descr="http://sdamgia.ru/formula/e7/e79073f832c9ee6c840839b82fbc93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http://sdamgia.ru/formula/e7/e79073f832c9ee6c840839b82fbc9323.png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03BC">
        <w:rPr>
          <w:rFonts w:ascii="Times New Roman" w:hAnsi="Times New Roman"/>
          <w:color w:val="000000"/>
          <w:sz w:val="28"/>
          <w:szCs w:val="28"/>
        </w:rPr>
        <w:t> и 14.</w:t>
      </w:r>
    </w:p>
    <w:p w:rsidR="009403BC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047750" cy="209550"/>
            <wp:effectExtent l="19050" t="0" r="0" b="0"/>
            <wp:docPr id="450" name="Рисунок 450" descr="http://sdamgia.ru/formula/65/656b88d8d82c5db8c55fee97bd4a407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http://sdamgia.ru/formula/65/656b88d8d82c5db8c55fee97bd4a407f.png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403B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047750" cy="209550"/>
            <wp:effectExtent l="19050" t="0" r="0" b="0"/>
            <wp:docPr id="451" name="Рисунок 451" descr="http://sdamgia.ru/formula/8e/8e69fc5c3d77f331e58e6aa1c1d43ba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 descr="http://sdamgia.ru/formula/8e/8e69fc5c3d77f331e58e6aa1c1d43ba7.png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403B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047750" cy="209550"/>
            <wp:effectExtent l="19050" t="0" r="0" b="0"/>
            <wp:docPr id="452" name="Рисунок 452" descr="http://sdamgia.ru/formula/23/23bf7b3f2339188e52be5eecd410c7d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 descr="http://sdamgia.ru/formula/23/23bf7b3f2339188e52be5eecd410c7d6.png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65BD" w:rsidRDefault="003265BD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B6B0C" w:rsidRPr="009403BC" w:rsidRDefault="00BB6B0C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9403BC">
        <w:rPr>
          <w:rFonts w:ascii="Times New Roman" w:hAnsi="Times New Roman"/>
          <w:color w:val="000000"/>
          <w:sz w:val="28"/>
          <w:szCs w:val="28"/>
        </w:rPr>
        <w:t>Какое из чисел боль</w:t>
      </w:r>
      <w:r w:rsidRPr="009403BC">
        <w:rPr>
          <w:rFonts w:ascii="Times New Roman" w:hAnsi="Times New Roman"/>
          <w:color w:val="000000"/>
          <w:sz w:val="28"/>
          <w:szCs w:val="28"/>
        </w:rPr>
        <w:softHyphen/>
        <w:t>ше: </w:t>
      </w:r>
      <w:r w:rsidRPr="00B15952">
        <w:rPr>
          <w:noProof/>
        </w:rPr>
        <w:drawing>
          <wp:inline distT="0" distB="0" distL="0" distR="0">
            <wp:extent cx="438150" cy="209550"/>
            <wp:effectExtent l="19050" t="0" r="0" b="0"/>
            <wp:docPr id="457" name="Рисунок 457" descr="http://sdamgia.ru/formula/69/69a64ba8a6cda63c35ec5327b2ea771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 descr="http://sdamgia.ru/formula/69/69a64ba8a6cda63c35ec5327b2ea771f.png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03BC">
        <w:rPr>
          <w:rFonts w:ascii="Times New Roman" w:hAnsi="Times New Roman"/>
          <w:color w:val="000000"/>
          <w:sz w:val="28"/>
          <w:szCs w:val="28"/>
        </w:rPr>
        <w:t> или </w:t>
      </w:r>
      <w:r w:rsidRPr="00B15952">
        <w:rPr>
          <w:noProof/>
        </w:rPr>
        <w:drawing>
          <wp:inline distT="0" distB="0" distL="0" distR="0">
            <wp:extent cx="695325" cy="209550"/>
            <wp:effectExtent l="19050" t="0" r="9525" b="0"/>
            <wp:docPr id="458" name="Рисунок 458" descr="http://sdamgia.ru/formula/bf/bf3463eb7364e5a5a948a3a432ff76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 descr="http://sdamgia.ru/formula/bf/bf3463eb7364e5a5a948a3a432ff7683.png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6B0C" w:rsidRPr="003265BD" w:rsidRDefault="00BB6B0C" w:rsidP="005F2025">
      <w:pPr>
        <w:pStyle w:val="a3"/>
        <w:numPr>
          <w:ilvl w:val="0"/>
          <w:numId w:val="17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B15952">
        <w:rPr>
          <w:noProof/>
        </w:rPr>
        <w:drawing>
          <wp:inline distT="0" distB="0" distL="0" distR="0">
            <wp:extent cx="1257300" cy="209550"/>
            <wp:effectExtent l="19050" t="0" r="0" b="0"/>
            <wp:docPr id="459" name="Рисунок 459" descr="http://sdamgia.ru/formula/90/909b1868e1a67c0c628302db231395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http://sdamgia.ru/formula/90/909b1868e1a67c0c628302db23139567.png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265BD">
        <w:rPr>
          <w:rFonts w:ascii="Times New Roman" w:hAnsi="Times New Roman"/>
          <w:color w:val="000000"/>
          <w:sz w:val="28"/>
          <w:szCs w:val="28"/>
        </w:rPr>
        <w:t xml:space="preserve">      </w:t>
      </w:r>
      <w:r w:rsidRPr="003265BD">
        <w:rPr>
          <w:rFonts w:ascii="Times New Roman" w:hAnsi="Times New Roman"/>
          <w:color w:val="000000"/>
          <w:sz w:val="28"/>
          <w:szCs w:val="28"/>
        </w:rPr>
        <w:t>2) </w:t>
      </w:r>
      <w:r w:rsidRPr="00B15952">
        <w:rPr>
          <w:noProof/>
        </w:rPr>
        <w:drawing>
          <wp:inline distT="0" distB="0" distL="0" distR="0">
            <wp:extent cx="1257300" cy="209550"/>
            <wp:effectExtent l="19050" t="0" r="0" b="0"/>
            <wp:docPr id="460" name="Рисунок 460" descr="http://sdamgia.ru/formula/ed/edaeccc3a3cc56291c373e107e4efb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 descr="http://sdamgia.ru/formula/ed/edaeccc3a3cc56291c373e107e4efb33.png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265BD">
        <w:rPr>
          <w:rFonts w:ascii="Times New Roman" w:hAnsi="Times New Roman"/>
          <w:color w:val="000000"/>
          <w:sz w:val="28"/>
          <w:szCs w:val="28"/>
        </w:rPr>
        <w:t xml:space="preserve">       </w:t>
      </w:r>
      <w:r w:rsidRPr="003265BD">
        <w:rPr>
          <w:rFonts w:ascii="Times New Roman" w:hAnsi="Times New Roman"/>
          <w:color w:val="000000"/>
          <w:sz w:val="28"/>
          <w:szCs w:val="28"/>
        </w:rPr>
        <w:t>3) </w:t>
      </w:r>
      <w:r w:rsidRPr="00B15952">
        <w:rPr>
          <w:noProof/>
        </w:rPr>
        <w:drawing>
          <wp:inline distT="0" distB="0" distL="0" distR="0">
            <wp:extent cx="1257300" cy="209550"/>
            <wp:effectExtent l="19050" t="0" r="0" b="0"/>
            <wp:docPr id="461" name="Рисунок 461" descr="http://sdamgia.ru/formula/09/094f7fca66f29bc1986dd5c7460ce5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 descr="http://sdamgia.ru/formula/09/094f7fca66f29bc1986dd5c7460ce527.png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65BD" w:rsidRPr="003265BD" w:rsidRDefault="003265BD" w:rsidP="005F2025">
      <w:pPr>
        <w:pStyle w:val="a3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BB6B0C" w:rsidRPr="003265BD" w:rsidRDefault="00BB6B0C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3265BD">
        <w:rPr>
          <w:rFonts w:ascii="Times New Roman" w:hAnsi="Times New Roman"/>
          <w:color w:val="000000"/>
          <w:sz w:val="28"/>
          <w:szCs w:val="28"/>
        </w:rPr>
        <w:t>Какое из чисел боль</w:t>
      </w:r>
      <w:r w:rsidRPr="003265BD">
        <w:rPr>
          <w:rFonts w:ascii="Times New Roman" w:hAnsi="Times New Roman"/>
          <w:color w:val="000000"/>
          <w:sz w:val="28"/>
          <w:szCs w:val="28"/>
        </w:rPr>
        <w:softHyphen/>
        <w:t>ше: </w:t>
      </w:r>
      <w:r w:rsidRPr="00B15952">
        <w:rPr>
          <w:noProof/>
        </w:rPr>
        <w:drawing>
          <wp:inline distT="0" distB="0" distL="0" distR="0">
            <wp:extent cx="638175" cy="209550"/>
            <wp:effectExtent l="19050" t="0" r="9525" b="0"/>
            <wp:docPr id="467" name="Рисунок 467" descr="http://sdamgia.ru/formula/0b/0bed398c84fbdaa8d6baef99fea9e13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http://sdamgia.ru/formula/0b/0bed398c84fbdaa8d6baef99fea9e13d.png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265BD">
        <w:rPr>
          <w:rFonts w:ascii="Times New Roman" w:hAnsi="Times New Roman"/>
          <w:color w:val="000000"/>
          <w:sz w:val="28"/>
          <w:szCs w:val="28"/>
        </w:rPr>
        <w:t> или </w:t>
      </w:r>
      <w:r w:rsidRPr="00B15952">
        <w:rPr>
          <w:noProof/>
        </w:rPr>
        <w:drawing>
          <wp:inline distT="0" distB="0" distL="0" distR="0">
            <wp:extent cx="514350" cy="209550"/>
            <wp:effectExtent l="19050" t="0" r="0" b="0"/>
            <wp:docPr id="468" name="Рисунок 468" descr="http://sdamgia.ru/formula/d0/d047b519ef9283435c1b83a856cdf8f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 descr="http://sdamgia.ru/formula/d0/d047b519ef9283435c1b83a856cdf8f4.png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265BD">
        <w:rPr>
          <w:rFonts w:ascii="Times New Roman" w:hAnsi="Times New Roman"/>
          <w:color w:val="000000"/>
          <w:sz w:val="28"/>
          <w:szCs w:val="28"/>
        </w:rPr>
        <w:t>?</w:t>
      </w:r>
    </w:p>
    <w:p w:rsidR="00BB6B0C" w:rsidRDefault="00BB6B0C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333500" cy="209550"/>
            <wp:effectExtent l="19050" t="0" r="0" b="0"/>
            <wp:docPr id="469" name="Рисунок 469" descr="http://sdamgia.ru/formula/ca/caef2532527a3afdbc79a5e36bd05a1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http://sdamgia.ru/formula/ca/caef2532527a3afdbc79a5e36bd05a1d.png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265B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333500" cy="209550"/>
            <wp:effectExtent l="19050" t="0" r="0" b="0"/>
            <wp:docPr id="470" name="Рисунок 470" descr="http://sdamgia.ru/formula/ae/ae9179f542ed48cabcb169164054207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http://sdamgia.ru/formula/ae/ae9179f542ed48cabcb169164054207a.png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265B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333500" cy="209550"/>
            <wp:effectExtent l="19050" t="0" r="0" b="0"/>
            <wp:docPr id="471" name="Рисунок 471" descr="http://sdamgia.ru/formula/72/72066704ab1dabe8d8cb0cb26879638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http://sdamgia.ru/formula/72/72066704ab1dabe8d8cb0cb26879638f.png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500B" w:rsidRPr="00B15952" w:rsidRDefault="00CB500B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52E29" w:rsidRPr="00722F14" w:rsidRDefault="00252E29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722F14">
        <w:rPr>
          <w:rFonts w:ascii="Times New Roman" w:hAnsi="Times New Roman"/>
          <w:color w:val="000000"/>
          <w:sz w:val="28"/>
          <w:szCs w:val="28"/>
        </w:rPr>
        <w:t>Ка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ко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му из сле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ду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ю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щих вы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ний равна дробь </w:t>
      </w:r>
      <w:r w:rsidRPr="00B15952">
        <w:rPr>
          <w:noProof/>
        </w:rPr>
        <w:drawing>
          <wp:inline distT="0" distB="0" distL="0" distR="0">
            <wp:extent cx="228600" cy="361950"/>
            <wp:effectExtent l="19050" t="0" r="0" b="0"/>
            <wp:docPr id="503" name="Рисунок 503" descr="http://sdamgia.ru/formula/0b/0b139f5903f949abbecb6f6c5f51f0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 descr="http://sdamgia.ru/formula/0b/0b139f5903f949abbecb6f6c5f51f031.png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E29" w:rsidRDefault="00252E29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28625" cy="190500"/>
            <wp:effectExtent l="19050" t="0" r="9525" b="0"/>
            <wp:docPr id="504" name="Рисунок 504" descr="http://sdamgia.ru/formula/97/97d2b5ae43cb1fdbc421e77e52df47a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 descr="http://sdamgia.ru/formula/97/97d2b5ae43cb1fdbc421e77e52df47a8.png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22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42875" cy="228600"/>
            <wp:effectExtent l="19050" t="0" r="9525" b="0"/>
            <wp:docPr id="505" name="Рисунок 505" descr="http://sdamgia.ru/formula/09/094b90962429672bc15d093ffca25e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sdamgia.ru/formula/09/094b90962429672bc15d093ffca25e52.png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22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61950" cy="400050"/>
            <wp:effectExtent l="19050" t="0" r="0" b="0"/>
            <wp:docPr id="506" name="Рисунок 506" descr="http://sdamgia.ru/formula/97/97194a3615b2c38475ffda96e895c0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 descr="http://sdamgia.ru/formula/97/97194a3615b2c38475ffda96e895c020.png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22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66700" cy="190500"/>
            <wp:effectExtent l="19050" t="0" r="0" b="0"/>
            <wp:docPr id="507" name="Рисунок 507" descr="http://sdamgia.ru/formula/69/6960c032381d7207f9573cea2f4b8a9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 descr="http://sdamgia.ru/formula/69/6960c032381d7207f9573cea2f4b8a9b.png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500B" w:rsidRPr="00B15952" w:rsidRDefault="00CB500B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52E29" w:rsidRPr="00722F14" w:rsidRDefault="00252E29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722F14">
        <w:rPr>
          <w:rFonts w:ascii="Times New Roman" w:hAnsi="Times New Roman"/>
          <w:color w:val="000000"/>
          <w:sz w:val="28"/>
          <w:szCs w:val="28"/>
        </w:rPr>
        <w:t>Пред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ставь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те вы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ние </w:t>
      </w:r>
      <w:r w:rsidRPr="00B15952">
        <w:rPr>
          <w:noProof/>
        </w:rPr>
        <w:drawing>
          <wp:inline distT="0" distB="0" distL="0" distR="0">
            <wp:extent cx="390525" cy="342900"/>
            <wp:effectExtent l="19050" t="0" r="9525" b="0"/>
            <wp:docPr id="513" name="Рисунок 513" descr="http://sdamgia.ru/formula/9e/9ec1c5899f64df04a43fe9f750d5a9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 descr="http://sdamgia.ru/formula/9e/9ec1c5899f64df04a43fe9f750d5a908.png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22F14">
        <w:rPr>
          <w:rFonts w:ascii="Times New Roman" w:hAnsi="Times New Roman"/>
          <w:color w:val="000000"/>
          <w:sz w:val="28"/>
          <w:szCs w:val="28"/>
        </w:rPr>
        <w:t> в виде сте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пе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ни с ос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но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ва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ни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ем </w:t>
      </w:r>
      <w:r w:rsidRPr="00B15952">
        <w:rPr>
          <w:noProof/>
        </w:rPr>
        <w:drawing>
          <wp:inline distT="0" distB="0" distL="0" distR="0">
            <wp:extent cx="104775" cy="76200"/>
            <wp:effectExtent l="19050" t="0" r="9525" b="0"/>
            <wp:docPr id="514" name="Рисунок 514" descr="http://sdamgia.ru/formula/fd/fd3500a59568ee1c126a5e50c6bc8b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 descr="http://sdamgia.ru/formula/fd/fd3500a59568ee1c126a5e50c6bc8b91.png"/>
                    <pic:cNvPicPr>
                      <a:picLocks noChangeAspect="1" noChangeArrowheads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E29" w:rsidRDefault="00252E29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90500" cy="190500"/>
            <wp:effectExtent l="19050" t="0" r="0" b="0"/>
            <wp:docPr id="515" name="Рисунок 515" descr="http://sdamgia.ru/formula/57/57cffd6b5ccc0cbc6f3a09b723f7ff4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http://sdamgia.ru/formula/57/57cffd6b5ccc0cbc6f3a09b723f7ff4a.png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22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90500" cy="190500"/>
            <wp:effectExtent l="19050" t="0" r="0" b="0"/>
            <wp:docPr id="516" name="Рисунок 516" descr="http://sdamgia.ru/formula/a2/a28134106a0ac502d7895ef521a1482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 descr="http://sdamgia.ru/formula/a2/a28134106a0ac502d7895ef521a1482e.png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22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66700" cy="190500"/>
            <wp:effectExtent l="19050" t="0" r="0" b="0"/>
            <wp:docPr id="517" name="Рисунок 517" descr="http://sdamgia.ru/formula/93/936c317ea5d020b14a05c1f69ad9f3c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http://sdamgia.ru/formula/93/936c317ea5d020b14a05c1f69ad9f3c9.png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22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9525" b="0"/>
            <wp:docPr id="518" name="Рисунок 518" descr="http://sdamgia.ru/formula/5d/5d4e3513060e90d8cb5aa003d30a97a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 descr="http://sdamgia.ru/formula/5d/5d4e3513060e90d8cb5aa003d30a97ae.png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500B" w:rsidRPr="00B15952" w:rsidRDefault="00CB500B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52E29" w:rsidRPr="00722F14" w:rsidRDefault="00252E29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722F14">
        <w:rPr>
          <w:rFonts w:ascii="Times New Roman" w:hAnsi="Times New Roman"/>
          <w:color w:val="000000"/>
          <w:sz w:val="28"/>
          <w:szCs w:val="28"/>
        </w:rPr>
        <w:t>Пред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ставь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те вы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ние </w:t>
      </w:r>
      <w:r w:rsidRPr="00B15952">
        <w:rPr>
          <w:noProof/>
        </w:rPr>
        <w:drawing>
          <wp:inline distT="0" distB="0" distL="0" distR="0">
            <wp:extent cx="819150" cy="190500"/>
            <wp:effectExtent l="19050" t="0" r="0" b="0"/>
            <wp:docPr id="525" name="Рисунок 525" descr="http://sdamgia.ru/formula/b1/b1aedc0e40fc03ac59ceb6d117c2939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 descr="http://sdamgia.ru/formula/b1/b1aedc0e40fc03ac59ceb6d117c2939a.png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22F14">
        <w:rPr>
          <w:rFonts w:ascii="Times New Roman" w:hAnsi="Times New Roman"/>
          <w:color w:val="000000"/>
          <w:sz w:val="28"/>
          <w:szCs w:val="28"/>
        </w:rPr>
        <w:t> в виде сте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пе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ни с ос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но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ва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ни</w:t>
      </w:r>
      <w:r w:rsidRPr="00722F14">
        <w:rPr>
          <w:rFonts w:ascii="Times New Roman" w:hAnsi="Times New Roman"/>
          <w:color w:val="000000"/>
          <w:sz w:val="28"/>
          <w:szCs w:val="28"/>
        </w:rPr>
        <w:softHyphen/>
        <w:t>ем </w:t>
      </w:r>
      <w:r w:rsidRPr="00B15952">
        <w:rPr>
          <w:noProof/>
        </w:rPr>
        <w:drawing>
          <wp:inline distT="0" distB="0" distL="0" distR="0">
            <wp:extent cx="142875" cy="114300"/>
            <wp:effectExtent l="19050" t="0" r="9525" b="0"/>
            <wp:docPr id="526" name="Рисунок 526" descr="http://sdamgia.ru/formula/19/1956940fd568edcef6c60b3723bb951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 descr="http://sdamgia.ru/formula/19/1956940fd568edcef6c60b3723bb951b.png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E29" w:rsidRDefault="00252E29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9525" b="0"/>
            <wp:docPr id="527" name="Рисунок 527" descr="http://sdamgia.ru/formula/a3/a313ec1bf58666633bc3e2dd47b8f6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 descr="http://sdamgia.ru/formula/a3/a313ec1bf58666633bc3e2dd47b8f689.png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B50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47650" cy="190500"/>
            <wp:effectExtent l="19050" t="0" r="0" b="0"/>
            <wp:docPr id="528" name="Рисунок 528" descr="http://sdamgia.ru/formula/d8/d8ffab1dafe89b7a4967ed46616db6f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 descr="http://sdamgia.ru/formula/d8/d8ffab1dafe89b7a4967ed46616db6fd.png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B50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9525" b="0"/>
            <wp:docPr id="529" name="Рисунок 529" descr="http://sdamgia.ru/formula/40/40709eef3ec63775f54e54776fef8a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 descr="http://sdamgia.ru/formula/40/40709eef3ec63775f54e54776fef8a02.png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B50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04800" cy="190500"/>
            <wp:effectExtent l="19050" t="0" r="0" b="0"/>
            <wp:docPr id="530" name="Рисунок 530" descr="http://sdamgia.ru/formula/ea/ead66896bde0b84bd0f239cc88a83c5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 descr="http://sdamgia.ru/formula/ea/ead66896bde0b84bd0f239cc88a83c5c.png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500B" w:rsidRPr="00B15952" w:rsidRDefault="00CB500B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52E29" w:rsidRPr="00A15E15" w:rsidRDefault="00252E29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A15E15">
        <w:rPr>
          <w:rFonts w:ascii="Times New Roman" w:hAnsi="Times New Roman"/>
          <w:color w:val="000000"/>
          <w:sz w:val="28"/>
          <w:szCs w:val="28"/>
        </w:rPr>
        <w:t>Какое из вы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ний равно сте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пе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ни </w:t>
      </w:r>
      <w:r w:rsidRPr="00B15952">
        <w:rPr>
          <w:noProof/>
        </w:rPr>
        <w:drawing>
          <wp:inline distT="0" distB="0" distL="0" distR="0">
            <wp:extent cx="304800" cy="190500"/>
            <wp:effectExtent l="19050" t="0" r="0" b="0"/>
            <wp:docPr id="537" name="Рисунок 537" descr="http://sdamgia.ru/formula/43/43ed5c518d3f32b4b37c43e2fada17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 descr="http://sdamgia.ru/formula/43/43ed5c518d3f32b4b37c43e2fada1766.png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E29" w:rsidRDefault="00252E29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90525" cy="190500"/>
            <wp:effectExtent l="19050" t="0" r="9525" b="0"/>
            <wp:docPr id="538" name="Рисунок 538" descr="http://sdamgia.ru/formula/5c/5c90205d826c0a73c954d1e7bd3e34d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 descr="http://sdamgia.ru/formula/5c/5c90205d826c0a73c954d1e7bd3e34d5.png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19100" cy="190500"/>
            <wp:effectExtent l="19050" t="0" r="0" b="0"/>
            <wp:docPr id="539" name="Рисунок 539" descr="http://sdamgia.ru/formula/35/35c0b706e5f90543e7cf9ae645fb28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 descr="http://sdamgia.ru/formula/35/35c0b706e5f90543e7cf9ae645fb2829.png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42875" cy="381000"/>
            <wp:effectExtent l="19050" t="0" r="9525" b="0"/>
            <wp:docPr id="540" name="Рисунок 540" descr="http://sdamgia.ru/formula/fc/fc9d8275d2f333e1dde593cdbf2e43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 descr="http://sdamgia.ru/formula/fc/fc9d8275d2f333e1dde593cdbf2e4335.png"/>
                    <pic:cNvPicPr>
                      <a:picLocks noChangeAspect="1" noChangeArrowheads="1"/>
                    </pic:cNvPicPr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38125" cy="381000"/>
            <wp:effectExtent l="19050" t="0" r="9525" b="0"/>
            <wp:docPr id="541" name="Рисунок 541" descr="http://sdamgia.ru/formula/f4/f43ddd10e1aef6024b573160a0f680d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http://sdamgia.ru/formula/f4/f43ddd10e1aef6024b573160a0f680d0.png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5E15" w:rsidRPr="00B15952" w:rsidRDefault="00A15E15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52E29" w:rsidRPr="00A15E15" w:rsidRDefault="00252E29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A15E15">
        <w:rPr>
          <w:rFonts w:ascii="Times New Roman" w:hAnsi="Times New Roman"/>
          <w:color w:val="000000"/>
          <w:sz w:val="28"/>
          <w:szCs w:val="28"/>
        </w:rPr>
        <w:t>Най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ди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те зна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ние вы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ния </w:t>
      </w:r>
      <w:r w:rsidRPr="00B15952">
        <w:rPr>
          <w:noProof/>
        </w:rPr>
        <w:drawing>
          <wp:inline distT="0" distB="0" distL="0" distR="0">
            <wp:extent cx="714375" cy="209550"/>
            <wp:effectExtent l="19050" t="0" r="9525" b="0"/>
            <wp:docPr id="547" name="Рисунок 547" descr="http://sdamgia.ru/formula/0e/0e7c98ab5cc9b8e287eedb252aece07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 descr="http://sdamgia.ru/formula/0e/0e7c98ab5cc9b8e287eedb252aece07e.png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E29" w:rsidRDefault="00252E29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666750" cy="209550"/>
            <wp:effectExtent l="19050" t="0" r="0" b="0"/>
            <wp:docPr id="548" name="Рисунок 548" descr="http://sdamgia.ru/formula/76/765565a6f760670357c0208d2fea09a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 descr="http://sdamgia.ru/formula/76/765565a6f760670357c0208d2fea09aa.png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22</w:t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666750" cy="209550"/>
            <wp:effectExtent l="19050" t="0" r="0" b="0"/>
            <wp:docPr id="549" name="Рисунок 549" descr="http://sdamgia.ru/formula/0c/0c692a71570ec38d93cebd26c771ba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 descr="http://sdamgia.ru/formula/0c/0c692a71570ec38d93cebd26c771ba34.png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590550" cy="209550"/>
            <wp:effectExtent l="19050" t="0" r="0" b="0"/>
            <wp:docPr id="550" name="Рисунок 550" descr="http://sdamgia.ru/formula/27/27140d14c078ddcd78b97b9ca46c51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 descr="http://sdamgia.ru/formula/27/27140d14c078ddcd78b97b9ca46c5139.png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5E15" w:rsidRPr="00B15952" w:rsidRDefault="00A15E15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52E29" w:rsidRPr="00A15E15" w:rsidRDefault="00252E29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A15E15">
        <w:rPr>
          <w:rFonts w:ascii="Times New Roman" w:hAnsi="Times New Roman"/>
          <w:color w:val="000000"/>
          <w:sz w:val="28"/>
          <w:szCs w:val="28"/>
        </w:rPr>
        <w:t>Най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ди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те зна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ние вы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ния </w:t>
      </w:r>
      <w:r w:rsidRPr="00B15952">
        <w:rPr>
          <w:noProof/>
        </w:rPr>
        <w:drawing>
          <wp:inline distT="0" distB="0" distL="0" distR="0">
            <wp:extent cx="695325" cy="209550"/>
            <wp:effectExtent l="19050" t="0" r="9525" b="0"/>
            <wp:docPr id="557" name="Рисунок 557" descr="http://sdamgia.ru/formula/21/210c1f1ec8acd7ab2819ddb1fb05acb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 descr="http://sdamgia.ru/formula/21/210c1f1ec8acd7ab2819ddb1fb05acb9.png"/>
                    <pic:cNvPicPr>
                      <a:picLocks noChangeAspect="1" noChangeArrowheads="1"/>
                    </pic:cNvPicPr>
                  </pic:nvPicPr>
                  <pic:blipFill>
                    <a:blip r:embed="rId1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E29" w:rsidRDefault="00252E29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52425" cy="209550"/>
            <wp:effectExtent l="19050" t="0" r="9525" b="0"/>
            <wp:docPr id="558" name="Рисунок 558" descr="http://sdamgia.ru/formula/71/71650c07450dfd85a244c03b53dda8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 descr="http://sdamgia.ru/formula/71/71650c07450dfd85a244c03b53dda869.png"/>
                    <pic:cNvPicPr>
                      <a:picLocks noChangeAspect="1" noChangeArrowheads="1"/>
                    </pic:cNvPicPr>
                  </pic:nvPicPr>
                  <pic:blipFill>
                    <a:blip r:embed="rId1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52425" cy="209550"/>
            <wp:effectExtent l="19050" t="0" r="9525" b="0"/>
            <wp:docPr id="559" name="Рисунок 559" descr="http://sdamgia.ru/formula/38/382da5ed4369ea89c3ebfefaf11177a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 descr="http://sdamgia.ru/formula/38/382da5ed4369ea89c3ebfefaf11177a7.png"/>
                    <pic:cNvPicPr>
                      <a:picLocks noChangeAspect="1" noChangeArrowheads="1"/>
                    </pic:cNvPicPr>
                  </pic:nvPicPr>
                  <pic:blipFill>
                    <a:blip r:embed="rId1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52425" cy="209550"/>
            <wp:effectExtent l="19050" t="0" r="9525" b="0"/>
            <wp:docPr id="560" name="Рисунок 560" descr="http://sdamgia.ru/formula/c0/c0f8c23b5f33e81dd5be719785406ba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 descr="http://sdamgia.ru/formula/c0/c0f8c23b5f33e81dd5be719785406ba1.png"/>
                    <pic:cNvPicPr>
                      <a:picLocks noChangeAspect="1" noChangeArrowheads="1"/>
                    </pic:cNvPicPr>
                  </pic:nvPicPr>
                  <pic:blipFill>
                    <a:blip r:embed="rId1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90</w:t>
      </w:r>
    </w:p>
    <w:p w:rsidR="00A15E15" w:rsidRPr="00B15952" w:rsidRDefault="00A15E15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758F8" w:rsidRPr="00A15E15" w:rsidRDefault="00C758F8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A15E15">
        <w:rPr>
          <w:rFonts w:ascii="Times New Roman" w:hAnsi="Times New Roman"/>
          <w:color w:val="000000"/>
          <w:sz w:val="28"/>
          <w:szCs w:val="28"/>
        </w:rPr>
        <w:t>Най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ди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те зна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ние вы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ния (1,7 · 10</w:t>
      </w:r>
      <w:r w:rsidRPr="00A15E15">
        <w:rPr>
          <w:rFonts w:ascii="Times New Roman" w:hAnsi="Times New Roman"/>
          <w:color w:val="000000"/>
          <w:sz w:val="28"/>
          <w:szCs w:val="28"/>
          <w:vertAlign w:val="superscript"/>
        </w:rPr>
        <w:t>− 5</w:t>
      </w:r>
      <w:r w:rsidRPr="00A15E15">
        <w:rPr>
          <w:rFonts w:ascii="Times New Roman" w:hAnsi="Times New Roman"/>
          <w:color w:val="000000"/>
          <w:sz w:val="28"/>
          <w:szCs w:val="28"/>
        </w:rPr>
        <w:t>)(2 · 10</w:t>
      </w:r>
      <w:r w:rsidRPr="00A15E15">
        <w:rPr>
          <w:rFonts w:ascii="Times New Roman" w:hAnsi="Times New Roman"/>
          <w:color w:val="000000"/>
          <w:sz w:val="28"/>
          <w:szCs w:val="28"/>
          <w:vertAlign w:val="superscript"/>
        </w:rPr>
        <w:t>− 2</w:t>
      </w:r>
      <w:r w:rsidRPr="00A15E15">
        <w:rPr>
          <w:rFonts w:ascii="Times New Roman" w:hAnsi="Times New Roman"/>
          <w:color w:val="000000"/>
          <w:sz w:val="28"/>
          <w:szCs w:val="28"/>
        </w:rPr>
        <w:t>).</w:t>
      </w:r>
    </w:p>
    <w:p w:rsidR="00C758F8" w:rsidRDefault="00C758F8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0,0000034</w:t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34000000000</w:t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0,000000034</w:t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0,00000034</w:t>
      </w:r>
    </w:p>
    <w:p w:rsidR="00A15E15" w:rsidRPr="00B15952" w:rsidRDefault="00A15E15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758F8" w:rsidRPr="00A15E15" w:rsidRDefault="00C758F8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 w:firstLine="426"/>
        <w:rPr>
          <w:rFonts w:ascii="Times New Roman" w:hAnsi="Times New Roman"/>
          <w:color w:val="000000"/>
          <w:sz w:val="28"/>
          <w:szCs w:val="28"/>
        </w:rPr>
      </w:pPr>
      <w:r w:rsidRPr="00A15E15">
        <w:rPr>
          <w:rFonts w:ascii="Times New Roman" w:hAnsi="Times New Roman"/>
          <w:color w:val="000000"/>
          <w:sz w:val="28"/>
          <w:szCs w:val="28"/>
        </w:rPr>
        <w:t>На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се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ле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ние США со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став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ля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ет 3,2·10</w:t>
      </w:r>
      <w:r w:rsidRPr="00A15E15">
        <w:rPr>
          <w:rFonts w:ascii="Times New Roman" w:hAnsi="Times New Roman"/>
          <w:color w:val="000000"/>
          <w:sz w:val="28"/>
          <w:szCs w:val="28"/>
          <w:vertAlign w:val="superscript"/>
        </w:rPr>
        <w:t>8</w:t>
      </w:r>
      <w:r w:rsidRPr="00A15E15">
        <w:rPr>
          <w:rFonts w:ascii="Times New Roman" w:hAnsi="Times New Roman"/>
          <w:color w:val="000000"/>
          <w:sz w:val="28"/>
          <w:szCs w:val="28"/>
        </w:rPr>
        <w:t> че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ло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век, а пло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щадь их тер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ри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то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рии равна 9,5·10</w:t>
      </w:r>
      <w:r w:rsidRPr="00A15E15">
        <w:rPr>
          <w:rFonts w:ascii="Times New Roman" w:hAnsi="Times New Roman"/>
          <w:color w:val="000000"/>
          <w:sz w:val="28"/>
          <w:szCs w:val="28"/>
          <w:vertAlign w:val="superscript"/>
        </w:rPr>
        <w:t>6</w:t>
      </w:r>
      <w:r w:rsidRPr="00A15E15">
        <w:rPr>
          <w:rFonts w:ascii="Times New Roman" w:hAnsi="Times New Roman"/>
          <w:color w:val="000000"/>
          <w:sz w:val="28"/>
          <w:szCs w:val="28"/>
        </w:rPr>
        <w:t> кв. км. Сколь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ко в сред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нем при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хо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дит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ся жи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те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лей на 1 кв. км?</w:t>
      </w:r>
    </w:p>
    <w:p w:rsidR="00C758F8" w:rsidRDefault="00C758F8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при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р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о 29,6 ч</w:t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</w:t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ло</w:t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е</w:t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ка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при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р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о 3,37 ч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л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ка</w:t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3) при</w:t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р</w:t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о 33,7 че</w:t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ло</w:t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е</w:t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ка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при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р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о 2,96 ч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ло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е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</w:t>
      </w:r>
    </w:p>
    <w:p w:rsidR="00A15E15" w:rsidRPr="00B15952" w:rsidRDefault="00A15E15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758F8" w:rsidRPr="00A15E15" w:rsidRDefault="00C758F8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A15E15">
        <w:rPr>
          <w:rFonts w:ascii="Times New Roman" w:hAnsi="Times New Roman"/>
          <w:color w:val="000000"/>
          <w:sz w:val="28"/>
          <w:szCs w:val="28"/>
        </w:rPr>
        <w:t>Най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ди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те зна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ние вы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ния </w:t>
      </w:r>
      <w:r w:rsidRPr="00B15952">
        <w:rPr>
          <w:noProof/>
        </w:rPr>
        <w:drawing>
          <wp:inline distT="0" distB="0" distL="0" distR="0">
            <wp:extent cx="895350" cy="209550"/>
            <wp:effectExtent l="19050" t="0" r="0" b="0"/>
            <wp:docPr id="565" name="Рисунок 565" descr="http://sdamgia.ru/formula/4e/4e7f4f6be1aac36cb141bc8c1b6f9ce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 descr="http://sdamgia.ru/formula/4e/4e7f4f6be1aac36cb141bc8c1b6f9cef.png"/>
                    <pic:cNvPicPr>
                      <a:picLocks noChangeAspect="1" noChangeArrowheads="1"/>
                    </pic:cNvPicPr>
                  </pic:nvPicPr>
                  <pic:blipFill>
                    <a:blip r:embed="rId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F8" w:rsidRDefault="00C758F8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1) 360</w:t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95300" cy="209550"/>
            <wp:effectExtent l="19050" t="0" r="0" b="0"/>
            <wp:docPr id="566" name="Рисунок 566" descr="http://sdamgia.ru/formula/08/08be2f156515c664712f82e7668683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 descr="http://sdamgia.ru/formula/08/08be2f156515c664712f82e766868369.png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19100" cy="209550"/>
            <wp:effectExtent l="19050" t="0" r="0" b="0"/>
            <wp:docPr id="567" name="Рисунок 567" descr="http://sdamgia.ru/formula/b4/b4b4eb8ec264b843d6cf96f425780cb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 descr="http://sdamgia.ru/formula/b4/b4b4eb8ec264b843d6cf96f425780cb0.png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19100" cy="209550"/>
            <wp:effectExtent l="19050" t="0" r="0" b="0"/>
            <wp:docPr id="568" name="Рисунок 568" descr="http://sdamgia.ru/formula/10/103132d6b77755b53eec297f79c7d8e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 descr="http://sdamgia.ru/formula/10/103132d6b77755b53eec297f79c7d8ec.png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2A1E" w:rsidRPr="00B15952" w:rsidRDefault="00B22A1E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758F8" w:rsidRPr="00A15E15" w:rsidRDefault="00C758F8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A15E15">
        <w:rPr>
          <w:rFonts w:ascii="Times New Roman" w:hAnsi="Times New Roman"/>
          <w:color w:val="000000"/>
          <w:sz w:val="28"/>
          <w:szCs w:val="28"/>
        </w:rPr>
        <w:t>Какое из дан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ных чисел при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над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ле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жит про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ме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жут</w:t>
      </w:r>
      <w:r w:rsidRPr="00A15E15">
        <w:rPr>
          <w:rFonts w:ascii="Times New Roman" w:hAnsi="Times New Roman"/>
          <w:color w:val="000000"/>
          <w:sz w:val="28"/>
          <w:szCs w:val="28"/>
        </w:rPr>
        <w:softHyphen/>
        <w:t>ку [6; 7]?</w:t>
      </w:r>
    </w:p>
    <w:p w:rsidR="00C758F8" w:rsidRDefault="00C758F8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00025" cy="228600"/>
            <wp:effectExtent l="19050" t="0" r="9525" b="0"/>
            <wp:docPr id="573" name="Рисунок 573" descr="http://sdamgia.ru/formula/65/65ebe73c520528b6825b8ff4002086d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http://sdamgia.ru/formula/65/65ebe73c520528b6825b8ff4002086d7.png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00025" cy="228600"/>
            <wp:effectExtent l="19050" t="0" r="9525" b="0"/>
            <wp:docPr id="574" name="Рисунок 574" descr="http://sdamgia.ru/formula/18/1801cfc88edd59ca7296ac197514e7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http://sdamgia.ru/formula/18/1801cfc88edd59ca7296ac197514e703.png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76225" cy="209550"/>
            <wp:effectExtent l="19050" t="0" r="9525" b="0"/>
            <wp:docPr id="575" name="Рисунок 575" descr="http://sdamgia.ru/formula/13/133bd7fe1cc62f0a673fab08e88bdc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 descr="http://sdamgia.ru/formula/13/133bd7fe1cc62f0a673fab08e88bdc77.png"/>
                    <pic:cNvPicPr>
                      <a:picLocks noChangeAspect="1" noChangeArrowheads="1"/>
                    </pic:cNvPicPr>
                  </pic:nvPicPr>
                  <pic:blipFill>
                    <a:blip r:embed="rId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5E1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76225" cy="209550"/>
            <wp:effectExtent l="19050" t="0" r="9525" b="0"/>
            <wp:docPr id="576" name="Рисунок 576" descr="http://sdamgia.ru/formula/32/32144bf52d54aa800d6bae600d6c3a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 descr="http://sdamgia.ru/formula/32/32144bf52d54aa800d6bae600d6c3a31.png"/>
                    <pic:cNvPicPr>
                      <a:picLocks noChangeAspect="1" noChangeArrowheads="1"/>
                    </pic:cNvPicPr>
                  </pic:nvPicPr>
                  <pic:blipFill>
                    <a:blip r:embed="rId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2A1E" w:rsidRPr="00B15952" w:rsidRDefault="00B22A1E" w:rsidP="005F20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758F8" w:rsidRPr="00B22A1E" w:rsidRDefault="00C758F8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B22A1E">
        <w:rPr>
          <w:rFonts w:ascii="Times New Roman" w:hAnsi="Times New Roman"/>
          <w:color w:val="000000"/>
          <w:sz w:val="28"/>
          <w:szCs w:val="28"/>
        </w:rPr>
        <w:t>Най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ди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те зна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ние вы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ния </w:t>
      </w:r>
      <w:r w:rsidRPr="00B15952">
        <w:rPr>
          <w:noProof/>
        </w:rPr>
        <w:drawing>
          <wp:inline distT="0" distB="0" distL="0" distR="0">
            <wp:extent cx="1114425" cy="228600"/>
            <wp:effectExtent l="19050" t="0" r="9525" b="0"/>
            <wp:docPr id="581" name="Рисунок 581" descr="http://sdamgia.ru/formula/bd/bdf17bdad6024fc9f32c799ef8d4db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 descr="http://sdamgia.ru/formula/bd/bdf17bdad6024fc9f32c799ef8d4dbde.png"/>
                    <pic:cNvPicPr>
                      <a:picLocks noChangeAspect="1" noChangeArrowheads="1"/>
                    </pic:cNvPicPr>
                  </pic:nvPicPr>
                  <pic:blipFill>
                    <a:blip r:embed="rId1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F8" w:rsidRDefault="00C758F8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198</w:t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19100" cy="209550"/>
            <wp:effectExtent l="19050" t="0" r="0" b="0"/>
            <wp:docPr id="582" name="Рисунок 582" descr="http://sdamgia.ru/formula/f5/f5dcafd969991e0df2747ef7c4ff2a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 descr="http://sdamgia.ru/formula/f5/f5dcafd969991e0df2747ef7c4ff2a80.png"/>
                    <pic:cNvPicPr>
                      <a:picLocks noChangeAspect="1" noChangeArrowheads="1"/>
                    </pic:cNvPicPr>
                  </pic:nvPicPr>
                  <pic:blipFill>
                    <a:blip r:embed="rId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3564</w:t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2178</w:t>
      </w:r>
    </w:p>
    <w:p w:rsidR="00B22A1E" w:rsidRPr="00B15952" w:rsidRDefault="00B22A1E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758F8" w:rsidRPr="00B22A1E" w:rsidRDefault="00C758F8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B22A1E">
        <w:rPr>
          <w:rFonts w:ascii="Times New Roman" w:hAnsi="Times New Roman"/>
          <w:color w:val="000000"/>
          <w:sz w:val="28"/>
          <w:szCs w:val="28"/>
        </w:rPr>
        <w:t>Най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ди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те зна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ние вы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ния </w:t>
      </w:r>
      <w:r w:rsidRPr="00B15952">
        <w:rPr>
          <w:noProof/>
        </w:rPr>
        <w:drawing>
          <wp:inline distT="0" distB="0" distL="0" distR="0">
            <wp:extent cx="742950" cy="228600"/>
            <wp:effectExtent l="19050" t="0" r="0" b="0"/>
            <wp:docPr id="585" name="Рисунок 585" descr="http://sdamgia.ru/formula/d6/d619a5e0ff2ac08381d9cc287ea8766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 descr="http://sdamgia.ru/formula/d6/d619a5e0ff2ac08381d9cc287ea8766d.png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F8" w:rsidRDefault="00C758F8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30</w:t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300</w:t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 </w:t>
      </w:r>
      <w:r w:rsidRPr="00B159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52425" cy="209550"/>
            <wp:effectExtent l="19050" t="0" r="9525" b="0"/>
            <wp:docPr id="586" name="Рисунок 586" descr="http://sdamgia.ru/formula/61/61b22005f1533b5c59dc0a8ea62c72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 descr="http://sdamgia.ru/formula/61/61b22005f1533b5c59dc0a8ea62c7250.png"/>
                    <pic:cNvPicPr>
                      <a:picLocks noChangeAspect="1" noChangeArrowheads="1"/>
                    </pic:cNvPicPr>
                  </pic:nvPicPr>
                  <pic:blipFill>
                    <a:blip r:embed="rId1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90</w:t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000</w:t>
      </w:r>
    </w:p>
    <w:p w:rsidR="00B22A1E" w:rsidRPr="00B15952" w:rsidRDefault="00B22A1E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758F8" w:rsidRPr="00B22A1E" w:rsidRDefault="00C758F8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B22A1E">
        <w:rPr>
          <w:rFonts w:ascii="Times New Roman" w:hAnsi="Times New Roman"/>
          <w:color w:val="000000"/>
          <w:sz w:val="28"/>
          <w:szCs w:val="28"/>
        </w:rPr>
        <w:t>Между ка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ки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ми чис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ла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ми за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клю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но число </w:t>
      </w:r>
      <w:r w:rsidRPr="00B15952">
        <w:rPr>
          <w:noProof/>
        </w:rPr>
        <w:drawing>
          <wp:inline distT="0" distB="0" distL="0" distR="0">
            <wp:extent cx="304800" cy="209550"/>
            <wp:effectExtent l="19050" t="0" r="0" b="0"/>
            <wp:docPr id="589" name="Рисунок 589" descr="http://sdamgia.ru/formula/38/38c3a0c184ee9132c99e9e34a48767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 descr="http://sdamgia.ru/formula/38/38c3a0c184ee9132c99e9e34a4876736.png"/>
                    <pic:cNvPicPr>
                      <a:picLocks noChangeAspect="1" noChangeArrowheads="1"/>
                    </pic:cNvPicPr>
                  </pic:nvPicPr>
                  <pic:blipFill>
                    <a:blip r:embed="rId1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2A1E" w:rsidRDefault="00C758F8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8 и 9</w:t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72 и 74</w:t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24 и 26</w:t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4 и 5</w:t>
      </w:r>
    </w:p>
    <w:p w:rsidR="00B22A1E" w:rsidRDefault="00B22A1E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9708B" w:rsidRPr="00B22A1E" w:rsidRDefault="00C9708B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 w:firstLine="360"/>
        <w:rPr>
          <w:rFonts w:ascii="Times New Roman" w:hAnsi="Times New Roman"/>
          <w:color w:val="000000"/>
          <w:sz w:val="28"/>
          <w:szCs w:val="28"/>
        </w:rPr>
      </w:pPr>
      <w:r w:rsidRPr="00B22A1E">
        <w:rPr>
          <w:rFonts w:ascii="Times New Roman" w:hAnsi="Times New Roman"/>
          <w:color w:val="000000"/>
          <w:sz w:val="28"/>
          <w:szCs w:val="28"/>
        </w:rPr>
        <w:t>Рас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сто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я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ние от Земли до Солн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ца равно 147,1 млн км. В каком слу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чае за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пи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са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на эта же ве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ли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чи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на?</w:t>
      </w:r>
    </w:p>
    <w:p w:rsidR="00C9708B" w:rsidRDefault="00C9708B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1,471</w:t>
      </w:r>
      <w:r w:rsidRPr="00B15952">
        <w:rPr>
          <w:rFonts w:ascii="Cambria Math" w:eastAsia="Times New Roman" w:hAnsi="Cambria Math" w:cs="Times New Roman"/>
          <w:color w:val="000000"/>
          <w:sz w:val="28"/>
          <w:szCs w:val="28"/>
          <w:lang w:eastAsia="ru-RU"/>
        </w:rPr>
        <w:t>⋅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10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км</w:t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1,471</w:t>
      </w:r>
      <w:r w:rsidRPr="00B15952">
        <w:rPr>
          <w:rFonts w:ascii="Cambria Math" w:eastAsia="Times New Roman" w:hAnsi="Cambria Math" w:cs="Times New Roman"/>
          <w:color w:val="000000"/>
          <w:sz w:val="28"/>
          <w:szCs w:val="28"/>
          <w:lang w:eastAsia="ru-RU"/>
        </w:rPr>
        <w:t>⋅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8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км</w:t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1,471</w:t>
      </w:r>
      <w:r w:rsidRPr="00B15952">
        <w:rPr>
          <w:rFonts w:ascii="Cambria Math" w:eastAsia="Times New Roman" w:hAnsi="Cambria Math" w:cs="Times New Roman"/>
          <w:color w:val="000000"/>
          <w:sz w:val="28"/>
          <w:szCs w:val="28"/>
          <w:lang w:eastAsia="ru-RU"/>
        </w:rPr>
        <w:t>⋅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7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км</w:t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1,471</w:t>
      </w:r>
      <w:r w:rsidRPr="00B15952">
        <w:rPr>
          <w:rFonts w:ascii="Cambria Math" w:eastAsia="Times New Roman" w:hAnsi="Cambria Math" w:cs="Times New Roman"/>
          <w:color w:val="000000"/>
          <w:sz w:val="28"/>
          <w:szCs w:val="28"/>
          <w:lang w:eastAsia="ru-RU"/>
        </w:rPr>
        <w:t>⋅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6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км</w:t>
      </w:r>
    </w:p>
    <w:p w:rsidR="00B22A1E" w:rsidRPr="00B15952" w:rsidRDefault="00B22A1E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758F8" w:rsidRPr="00B22A1E" w:rsidRDefault="00C758F8" w:rsidP="005F2025">
      <w:pPr>
        <w:pStyle w:val="a3"/>
        <w:numPr>
          <w:ilvl w:val="0"/>
          <w:numId w:val="16"/>
        </w:numPr>
        <w:shd w:val="clear" w:color="auto" w:fill="FFFFFF"/>
        <w:spacing w:after="0"/>
        <w:ind w:left="0" w:firstLine="360"/>
        <w:jc w:val="both"/>
        <w:rPr>
          <w:rFonts w:ascii="Times New Roman" w:hAnsi="Times New Roman"/>
          <w:color w:val="000000"/>
          <w:sz w:val="28"/>
          <w:szCs w:val="28"/>
        </w:rPr>
      </w:pPr>
      <w:r w:rsidRPr="00B22A1E">
        <w:rPr>
          <w:rFonts w:ascii="Times New Roman" w:hAnsi="Times New Roman"/>
          <w:color w:val="000000"/>
          <w:sz w:val="28"/>
          <w:szCs w:val="28"/>
        </w:rPr>
        <w:t>В ла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бо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то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рию ку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пи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ли элек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трон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ный мик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ро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скоп, ко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то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рый даёт воз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мож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ность раз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ли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чать объ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ек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ты раз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ме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ром до </w:t>
      </w:r>
      <w:r w:rsidRPr="00B15952">
        <w:rPr>
          <w:noProof/>
        </w:rPr>
        <w:drawing>
          <wp:inline distT="0" distB="0" distL="0" distR="0">
            <wp:extent cx="714375" cy="190500"/>
            <wp:effectExtent l="19050" t="0" r="9525" b="0"/>
            <wp:docPr id="591" name="Рисунок 591" descr="http://sdamgia.ru/formula/b4/b4a522759dc23788447d6df27dca965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 descr="http://sdamgia.ru/formula/b4/b4a522759dc23788447d6df27dca965b.png"/>
                    <pic:cNvPicPr>
                      <a:picLocks noChangeAspect="1" noChangeArrowheads="1"/>
                    </pic:cNvPicPr>
                  </pic:nvPicPr>
                  <pic:blipFill>
                    <a:blip r:embed="rId1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2A1E">
        <w:rPr>
          <w:rFonts w:ascii="Times New Roman" w:hAnsi="Times New Roman"/>
          <w:color w:val="000000"/>
          <w:sz w:val="28"/>
          <w:szCs w:val="28"/>
        </w:rPr>
        <w:t> Вы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зи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те эту ве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ли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чи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ну в мил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ли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мет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рах.</w:t>
      </w:r>
    </w:p>
    <w:p w:rsidR="00B93FCA" w:rsidRDefault="00C758F8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0,002</w:t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0,0002</w:t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0,00002</w:t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0,000002</w:t>
      </w:r>
    </w:p>
    <w:p w:rsidR="00B22A1E" w:rsidRPr="00B15952" w:rsidRDefault="00B22A1E" w:rsidP="005F2025">
      <w:pPr>
        <w:shd w:val="clear" w:color="auto" w:fill="FFFFFF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C9708B" w:rsidRPr="00B22A1E" w:rsidRDefault="00C9708B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B22A1E">
        <w:rPr>
          <w:rFonts w:ascii="Times New Roman" w:hAnsi="Times New Roman"/>
          <w:color w:val="000000"/>
          <w:sz w:val="28"/>
          <w:szCs w:val="28"/>
        </w:rPr>
        <w:t>Какое из сле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ду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ю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щих чисел яв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ля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ет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ся наи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боль</w:t>
      </w:r>
      <w:r w:rsidRPr="00B22A1E">
        <w:rPr>
          <w:rFonts w:ascii="Times New Roman" w:hAnsi="Times New Roman"/>
          <w:color w:val="000000"/>
          <w:sz w:val="28"/>
          <w:szCs w:val="28"/>
        </w:rPr>
        <w:softHyphen/>
        <w:t>шим?</w:t>
      </w:r>
    </w:p>
    <w:p w:rsidR="00C9708B" w:rsidRDefault="00C9708B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</w:pP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1,8·10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−3</w:t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 xml:space="preserve">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4,7·10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−4</w:t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 xml:space="preserve">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2,9·10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−5</w:t>
      </w:r>
      <w:r w:rsidR="00B22A1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 xml:space="preserve">                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9,5·10 </w:t>
      </w:r>
      <w:r w:rsidRPr="00B1595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−3</w:t>
      </w:r>
    </w:p>
    <w:p w:rsidR="00B22A1E" w:rsidRDefault="00B22A1E" w:rsidP="005F202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</w:pPr>
    </w:p>
    <w:p w:rsidR="00B22A1E" w:rsidRDefault="00B22A1E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 w:firstLine="426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Из закона Джоуля - Ленца </w:t>
      </w:r>
      <w:r w:rsidRPr="00B22A1E">
        <w:rPr>
          <w:rFonts w:ascii="Times New Roman" w:hAnsi="Times New Roman"/>
          <w:color w:val="000000"/>
          <w:position w:val="-24"/>
          <w:sz w:val="28"/>
          <w:szCs w:val="28"/>
        </w:rPr>
        <w:object w:dxaOrig="859" w:dyaOrig="660">
          <v:shape id="_x0000_i1049" type="#_x0000_t75" style="width:42.75pt;height:33pt" o:ole="">
            <v:imagedata r:id="rId190" o:title=""/>
          </v:shape>
          <o:OLEObject Type="Embed" ProgID="Equation.DSMT4" ShapeID="_x0000_i1049" DrawAspect="Content" ObjectID="_1479742874" r:id="rId191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выразите напряжение </w:t>
      </w:r>
      <w:r w:rsidRPr="00B22A1E">
        <w:rPr>
          <w:rFonts w:ascii="Times New Roman" w:hAnsi="Times New Roman"/>
          <w:color w:val="000000"/>
          <w:position w:val="-6"/>
          <w:sz w:val="28"/>
          <w:szCs w:val="28"/>
        </w:rPr>
        <w:object w:dxaOrig="260" w:dyaOrig="279">
          <v:shape id="_x0000_i1050" type="#_x0000_t75" style="width:12.75pt;height:14.25pt" o:ole="">
            <v:imagedata r:id="rId192" o:title=""/>
          </v:shape>
          <o:OLEObject Type="Embed" ProgID="Equation.DSMT4" ShapeID="_x0000_i1050" DrawAspect="Content" ObjectID="_1479742875" r:id="rId193"/>
        </w:object>
      </w:r>
      <w:r>
        <w:rPr>
          <w:rFonts w:ascii="Times New Roman" w:hAnsi="Times New Roman"/>
          <w:color w:val="000000"/>
          <w:sz w:val="28"/>
          <w:szCs w:val="28"/>
        </w:rPr>
        <w:t>. Все величины положительные.</w:t>
      </w:r>
    </w:p>
    <w:p w:rsidR="00B22A1E" w:rsidRDefault="00B22A1E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 w:firstLine="426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Из закона Джоуля - Ленца </w:t>
      </w:r>
      <w:r w:rsidRPr="00B22A1E">
        <w:rPr>
          <w:rFonts w:ascii="Times New Roman" w:hAnsi="Times New Roman"/>
          <w:color w:val="000000"/>
          <w:position w:val="-24"/>
          <w:sz w:val="28"/>
          <w:szCs w:val="28"/>
        </w:rPr>
        <w:object w:dxaOrig="859" w:dyaOrig="660">
          <v:shape id="_x0000_i1051" type="#_x0000_t75" style="width:42.75pt;height:33pt" o:ole="">
            <v:imagedata r:id="rId190" o:title=""/>
          </v:shape>
          <o:OLEObject Type="Embed" ProgID="Equation.DSMT4" ShapeID="_x0000_i1051" DrawAspect="Content" ObjectID="_1479742876" r:id="rId194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выразите сопротивление </w:t>
      </w:r>
      <w:r w:rsidRPr="00B22A1E">
        <w:rPr>
          <w:rFonts w:ascii="Times New Roman" w:hAnsi="Times New Roman"/>
          <w:color w:val="000000"/>
          <w:position w:val="-4"/>
          <w:sz w:val="28"/>
          <w:szCs w:val="28"/>
        </w:rPr>
        <w:object w:dxaOrig="240" w:dyaOrig="260">
          <v:shape id="_x0000_i1052" type="#_x0000_t75" style="width:12pt;height:12.75pt" o:ole="">
            <v:imagedata r:id="rId195" o:title=""/>
          </v:shape>
          <o:OLEObject Type="Embed" ProgID="Equation.DSMT4" ShapeID="_x0000_i1052" DrawAspect="Content" ObjectID="_1479742877" r:id="rId196"/>
        </w:object>
      </w:r>
      <w:r>
        <w:rPr>
          <w:rFonts w:ascii="Times New Roman" w:hAnsi="Times New Roman"/>
          <w:color w:val="000000"/>
          <w:sz w:val="28"/>
          <w:szCs w:val="28"/>
        </w:rPr>
        <w:t>. Все величины положительные.</w:t>
      </w:r>
    </w:p>
    <w:p w:rsidR="00B22A1E" w:rsidRDefault="00B22A1E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 w:firstLine="426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Из формулы периода колебаний маятника</w:t>
      </w:r>
      <w:r w:rsidR="003D47F7" w:rsidRPr="00B22A1E">
        <w:rPr>
          <w:rFonts w:ascii="Times New Roman" w:hAnsi="Times New Roman"/>
          <w:color w:val="000000"/>
          <w:position w:val="-30"/>
          <w:sz w:val="28"/>
          <w:szCs w:val="28"/>
        </w:rPr>
        <w:object w:dxaOrig="1100" w:dyaOrig="740">
          <v:shape id="_x0000_i1053" type="#_x0000_t75" style="width:54.75pt;height:36.75pt" o:ole="">
            <v:imagedata r:id="rId197" o:title=""/>
          </v:shape>
          <o:OLEObject Type="Embed" ProgID="Equation.DSMT4" ShapeID="_x0000_i1053" DrawAspect="Content" ObjectID="_1479742878" r:id="rId198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3D47F7">
        <w:rPr>
          <w:rFonts w:ascii="Times New Roman" w:hAnsi="Times New Roman"/>
          <w:color w:val="000000"/>
          <w:sz w:val="28"/>
          <w:szCs w:val="28"/>
        </w:rPr>
        <w:t xml:space="preserve">выразите длину маятника </w:t>
      </w:r>
      <w:r w:rsidR="003D47F7" w:rsidRPr="003D47F7">
        <w:rPr>
          <w:rFonts w:ascii="Times New Roman" w:hAnsi="Times New Roman"/>
          <w:color w:val="000000"/>
          <w:position w:val="-6"/>
          <w:sz w:val="28"/>
          <w:szCs w:val="28"/>
        </w:rPr>
        <w:object w:dxaOrig="139" w:dyaOrig="279">
          <v:shape id="_x0000_i1054" type="#_x0000_t75" style="width:6.75pt;height:14.25pt" o:ole="">
            <v:imagedata r:id="rId199" o:title=""/>
          </v:shape>
          <o:OLEObject Type="Embed" ProgID="Equation.DSMT4" ShapeID="_x0000_i1054" DrawAspect="Content" ObjectID="_1479742879" r:id="rId200"/>
        </w:object>
      </w:r>
      <w:r w:rsidR="003D47F7">
        <w:rPr>
          <w:rFonts w:ascii="Times New Roman" w:hAnsi="Times New Roman"/>
          <w:color w:val="000000"/>
          <w:sz w:val="28"/>
          <w:szCs w:val="28"/>
        </w:rPr>
        <w:t xml:space="preserve"> .</w:t>
      </w:r>
    </w:p>
    <w:p w:rsidR="003D47F7" w:rsidRDefault="003D47F7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 w:firstLine="426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Из формулы площади трапеции </w:t>
      </w:r>
      <w:r w:rsidRPr="003D47F7">
        <w:rPr>
          <w:rFonts w:ascii="Times New Roman" w:hAnsi="Times New Roman"/>
          <w:color w:val="000000"/>
          <w:position w:val="-24"/>
          <w:sz w:val="28"/>
          <w:szCs w:val="28"/>
        </w:rPr>
        <w:object w:dxaOrig="1200" w:dyaOrig="620">
          <v:shape id="_x0000_i1055" type="#_x0000_t75" style="width:60pt;height:30.75pt" o:ole="">
            <v:imagedata r:id="rId201" o:title=""/>
          </v:shape>
          <o:OLEObject Type="Embed" ProgID="Equation.DSMT4" ShapeID="_x0000_i1055" DrawAspect="Content" ObjectID="_1479742880" r:id="rId202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выразите высоту трапеции</w:t>
      </w:r>
      <w:r w:rsidRPr="003D47F7">
        <w:rPr>
          <w:rFonts w:ascii="Times New Roman" w:hAnsi="Times New Roman"/>
          <w:color w:val="000000"/>
          <w:position w:val="-6"/>
          <w:sz w:val="28"/>
          <w:szCs w:val="28"/>
        </w:rPr>
        <w:object w:dxaOrig="200" w:dyaOrig="279">
          <v:shape id="_x0000_i1056" type="#_x0000_t75" style="width:9.75pt;height:14.25pt" o:ole="">
            <v:imagedata r:id="rId203" o:title=""/>
          </v:shape>
          <o:OLEObject Type="Embed" ProgID="Equation.DSMT4" ShapeID="_x0000_i1056" DrawAspect="Content" ObjectID="_1479742881" r:id="rId204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.</w:t>
      </w:r>
    </w:p>
    <w:p w:rsidR="003D47F7" w:rsidRDefault="003D47F7" w:rsidP="005F2025">
      <w:pPr>
        <w:pStyle w:val="a3"/>
        <w:numPr>
          <w:ilvl w:val="0"/>
          <w:numId w:val="16"/>
        </w:numPr>
        <w:shd w:val="clear" w:color="auto" w:fill="FFFFFF"/>
        <w:spacing w:after="0" w:line="240" w:lineRule="auto"/>
        <w:ind w:left="0" w:firstLine="426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Из формулы площади трапеции </w:t>
      </w:r>
      <w:r w:rsidRPr="003D47F7">
        <w:rPr>
          <w:rFonts w:ascii="Times New Roman" w:hAnsi="Times New Roman"/>
          <w:color w:val="000000"/>
          <w:position w:val="-24"/>
          <w:sz w:val="28"/>
          <w:szCs w:val="28"/>
        </w:rPr>
        <w:object w:dxaOrig="1200" w:dyaOrig="620">
          <v:shape id="_x0000_i1057" type="#_x0000_t75" style="width:60pt;height:30.75pt" o:ole="">
            <v:imagedata r:id="rId201" o:title=""/>
          </v:shape>
          <o:OLEObject Type="Embed" ProgID="Equation.DSMT4" ShapeID="_x0000_i1057" DrawAspect="Content" ObjectID="_1479742882" r:id="rId205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выразите основание трапеции </w:t>
      </w:r>
      <w:r w:rsidRPr="003D47F7">
        <w:rPr>
          <w:rFonts w:ascii="Times New Roman" w:hAnsi="Times New Roman"/>
          <w:color w:val="000000"/>
          <w:position w:val="-6"/>
          <w:sz w:val="28"/>
          <w:szCs w:val="28"/>
        </w:rPr>
        <w:object w:dxaOrig="200" w:dyaOrig="220">
          <v:shape id="_x0000_i1058" type="#_x0000_t75" style="width:9.75pt;height:11.25pt" o:ole="">
            <v:imagedata r:id="rId206" o:title=""/>
          </v:shape>
          <o:OLEObject Type="Embed" ProgID="Equation.DSMT4" ShapeID="_x0000_i1058" DrawAspect="Content" ObjectID="_1479742883" r:id="rId207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.</w:t>
      </w:r>
    </w:p>
    <w:p w:rsidR="003D47F7" w:rsidRDefault="003D47F7" w:rsidP="005F2025">
      <w:pPr>
        <w:pStyle w:val="a3"/>
        <w:shd w:val="clear" w:color="auto" w:fill="FFFFFF"/>
        <w:spacing w:after="0" w:line="240" w:lineRule="auto"/>
        <w:ind w:left="0"/>
        <w:rPr>
          <w:rFonts w:ascii="Times New Roman" w:hAnsi="Times New Roman"/>
          <w:color w:val="000000"/>
          <w:sz w:val="28"/>
          <w:szCs w:val="28"/>
        </w:rPr>
      </w:pPr>
    </w:p>
    <w:p w:rsidR="003D47F7" w:rsidRDefault="003D47F7" w:rsidP="005F2025">
      <w:pPr>
        <w:pStyle w:val="a3"/>
        <w:shd w:val="clear" w:color="auto" w:fill="FFFFFF"/>
        <w:spacing w:after="0" w:line="240" w:lineRule="auto"/>
        <w:ind w:left="0"/>
        <w:rPr>
          <w:rFonts w:ascii="Times New Roman" w:hAnsi="Times New Roman"/>
          <w:b/>
          <w:color w:val="000000"/>
          <w:sz w:val="36"/>
          <w:szCs w:val="36"/>
          <w:u w:val="single"/>
        </w:rPr>
      </w:pPr>
      <w:r>
        <w:rPr>
          <w:rFonts w:ascii="Times New Roman" w:hAnsi="Times New Roman"/>
          <w:b/>
          <w:color w:val="000000"/>
          <w:sz w:val="36"/>
          <w:szCs w:val="36"/>
          <w:u w:val="single"/>
        </w:rPr>
        <w:lastRenderedPageBreak/>
        <w:t>Тренировочные тесты</w:t>
      </w:r>
    </w:p>
    <w:p w:rsidR="005F2025" w:rsidRDefault="005F2025" w:rsidP="005F202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3D47F7" w:rsidRPr="005F2025" w:rsidRDefault="003D47F7" w:rsidP="005F2025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F2025">
        <w:rPr>
          <w:rFonts w:ascii="Times New Roman" w:hAnsi="Times New Roman" w:cs="Times New Roman"/>
          <w:b/>
          <w:sz w:val="32"/>
          <w:szCs w:val="32"/>
        </w:rPr>
        <w:t>Вариант 1</w:t>
      </w:r>
    </w:p>
    <w:p w:rsidR="00A86F14" w:rsidRPr="00A53DAF" w:rsidRDefault="00A86F14" w:rsidP="00042D2D">
      <w:pPr>
        <w:pStyle w:val="a3"/>
        <w:numPr>
          <w:ilvl w:val="0"/>
          <w:numId w:val="18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A53DAF">
        <w:rPr>
          <w:rFonts w:ascii="Times New Roman" w:hAnsi="Times New Roman"/>
          <w:color w:val="000000"/>
          <w:sz w:val="28"/>
          <w:szCs w:val="28"/>
        </w:rPr>
        <w:t>Какое из сле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ду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ю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щих вы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ний равно </w:t>
      </w:r>
      <w:r w:rsidRPr="005F2025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266700" cy="190500"/>
            <wp:effectExtent l="19050" t="0" r="0" b="0"/>
            <wp:docPr id="15" name="Рисунок 457" descr="http://sdamgia.ru/formula/3a/3add7c512761fde98ecfab3691fe9ed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 descr="http://sdamgia.ru/formula/3a/3add7c512761fde98ecfab3691fe9ed3.png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DAF">
        <w:rPr>
          <w:rFonts w:ascii="Times New Roman" w:hAnsi="Times New Roman"/>
          <w:color w:val="000000"/>
          <w:sz w:val="28"/>
          <w:szCs w:val="28"/>
        </w:rPr>
        <w:t>?</w:t>
      </w:r>
    </w:p>
    <w:p w:rsidR="00A86F14" w:rsidRPr="00A86F14" w:rsidRDefault="00A86F14" w:rsidP="00042D2D">
      <w:pPr>
        <w:pStyle w:val="a3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A86F14">
        <w:rPr>
          <w:rFonts w:ascii="Times New Roman" w:hAnsi="Times New Roman"/>
          <w:color w:val="000000"/>
          <w:sz w:val="28"/>
          <w:szCs w:val="28"/>
        </w:rPr>
        <w:t> </w:t>
      </w:r>
    </w:p>
    <w:p w:rsidR="00A86F14" w:rsidRPr="00A86F14" w:rsidRDefault="00A86F14" w:rsidP="00042D2D">
      <w:pPr>
        <w:pStyle w:val="a3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A86F14">
        <w:rPr>
          <w:rFonts w:ascii="Times New Roman" w:hAnsi="Times New Roman"/>
          <w:color w:val="000000"/>
          <w:sz w:val="28"/>
          <w:szCs w:val="28"/>
        </w:rPr>
        <w:t>1)</w:t>
      </w:r>
      <w:r w:rsidRPr="00A53DAF">
        <w:rPr>
          <w:rFonts w:ascii="Times New Roman" w:hAnsi="Times New Roman"/>
          <w:color w:val="000000"/>
          <w:sz w:val="28"/>
          <w:szCs w:val="28"/>
        </w:rPr>
        <w:t> </w:t>
      </w:r>
      <w:r w:rsidRPr="00A53DAF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142875" cy="381000"/>
            <wp:effectExtent l="19050" t="0" r="9525" b="0"/>
            <wp:docPr id="14" name="Рисунок 458" descr="http://sdamgia.ru/formula/73/7310e432eba934fad6aae0016deef4c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 descr="http://sdamgia.ru/formula/73/7310e432eba934fad6aae0016deef4c8.png"/>
                    <pic:cNvPicPr>
                      <a:picLocks noChangeAspect="1" noChangeArrowheads="1"/>
                    </pic:cNvPicPr>
                  </pic:nvPicPr>
                  <pic:blipFill>
                    <a:blip r:embed="rId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53DAF">
        <w:rPr>
          <w:rFonts w:ascii="Times New Roman" w:hAnsi="Times New Roman"/>
          <w:color w:val="000000"/>
          <w:sz w:val="28"/>
          <w:szCs w:val="28"/>
        </w:rPr>
        <w:t xml:space="preserve">               </w:t>
      </w:r>
      <w:r w:rsidRPr="00A86F14">
        <w:rPr>
          <w:rFonts w:ascii="Times New Roman" w:hAnsi="Times New Roman"/>
          <w:color w:val="000000"/>
          <w:sz w:val="28"/>
          <w:szCs w:val="28"/>
        </w:rPr>
        <w:t>2)</w:t>
      </w:r>
      <w:r w:rsidRPr="00A53DAF">
        <w:rPr>
          <w:rFonts w:ascii="Times New Roman" w:hAnsi="Times New Roman"/>
          <w:color w:val="000000"/>
          <w:sz w:val="28"/>
          <w:szCs w:val="28"/>
        </w:rPr>
        <w:t> </w:t>
      </w:r>
      <w:r w:rsidRPr="00A53DAF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238125" cy="381000"/>
            <wp:effectExtent l="19050" t="0" r="9525" b="0"/>
            <wp:docPr id="13" name="Рисунок 459" descr="http://sdamgia.ru/formula/0f/0f40e7c465563e98cae45fdc293fd18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http://sdamgia.ru/formula/0f/0f40e7c465563e98cae45fdc293fd18f.png"/>
                    <pic:cNvPicPr>
                      <a:picLocks noChangeAspect="1" noChangeArrowheads="1"/>
                    </pic:cNvPicPr>
                  </pic:nvPicPr>
                  <pic:blipFill>
                    <a:blip r:embed="rId2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53DAF">
        <w:rPr>
          <w:rFonts w:ascii="Times New Roman" w:hAnsi="Times New Roman"/>
          <w:color w:val="000000"/>
          <w:sz w:val="28"/>
          <w:szCs w:val="28"/>
        </w:rPr>
        <w:t xml:space="preserve">           </w:t>
      </w:r>
      <w:r w:rsidRPr="00A86F14">
        <w:rPr>
          <w:rFonts w:ascii="Times New Roman" w:hAnsi="Times New Roman"/>
          <w:color w:val="000000"/>
          <w:sz w:val="28"/>
          <w:szCs w:val="28"/>
        </w:rPr>
        <w:t>3)</w:t>
      </w:r>
      <w:r w:rsidRPr="00A53DAF">
        <w:rPr>
          <w:rFonts w:ascii="Times New Roman" w:hAnsi="Times New Roman"/>
          <w:color w:val="000000"/>
          <w:sz w:val="28"/>
          <w:szCs w:val="28"/>
        </w:rPr>
        <w:t> </w:t>
      </w:r>
      <w:r w:rsidRPr="00A53DAF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419100" cy="190500"/>
            <wp:effectExtent l="19050" t="0" r="0" b="0"/>
            <wp:docPr id="12" name="Рисунок 460" descr="http://sdamgia.ru/formula/94/946c7d9a184b3b29dc677bf2110ecee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 descr="http://sdamgia.ru/formula/94/946c7d9a184b3b29dc677bf2110eceeb.png"/>
                    <pic:cNvPicPr>
                      <a:picLocks noChangeAspect="1" noChangeArrowheads="1"/>
                    </pic:cNvPicPr>
                  </pic:nvPicPr>
                  <pic:blipFill>
                    <a:blip r:embed="rId2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53DAF">
        <w:rPr>
          <w:rFonts w:ascii="Times New Roman" w:hAnsi="Times New Roman"/>
          <w:color w:val="000000"/>
          <w:sz w:val="28"/>
          <w:szCs w:val="28"/>
        </w:rPr>
        <w:t xml:space="preserve">           </w:t>
      </w:r>
      <w:r w:rsidRPr="00A86F14">
        <w:rPr>
          <w:rFonts w:ascii="Times New Roman" w:hAnsi="Times New Roman"/>
          <w:color w:val="000000"/>
          <w:sz w:val="28"/>
          <w:szCs w:val="28"/>
        </w:rPr>
        <w:t>4)</w:t>
      </w:r>
      <w:r w:rsidRPr="00A53DAF">
        <w:rPr>
          <w:rFonts w:ascii="Times New Roman" w:hAnsi="Times New Roman"/>
          <w:color w:val="000000"/>
          <w:sz w:val="28"/>
          <w:szCs w:val="28"/>
        </w:rPr>
        <w:t> </w:t>
      </w:r>
      <w:r w:rsidRPr="00A53DAF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381000" cy="190500"/>
            <wp:effectExtent l="19050" t="0" r="0" b="0"/>
            <wp:docPr id="3" name="Рисунок 461" descr="http://sdamgia.ru/formula/57/575812b4d8abe2af7894b679c4ffa7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 descr="http://sdamgia.ru/formula/57/575812b4d8abe2af7894b679c4ffa7d4.png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47F7" w:rsidRPr="005F2025" w:rsidRDefault="003D47F7" w:rsidP="00042D2D">
      <w:pPr>
        <w:pStyle w:val="a3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A86F14" w:rsidRPr="00A53DAF" w:rsidRDefault="00A86F14" w:rsidP="00042D2D">
      <w:pPr>
        <w:pStyle w:val="a3"/>
        <w:numPr>
          <w:ilvl w:val="0"/>
          <w:numId w:val="18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A53DAF">
        <w:rPr>
          <w:rFonts w:ascii="Times New Roman" w:hAnsi="Times New Roman"/>
          <w:color w:val="000000"/>
          <w:sz w:val="28"/>
          <w:szCs w:val="28"/>
        </w:rPr>
        <w:t>Най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ди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те зна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ние вы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ния: </w:t>
      </w:r>
      <w:r w:rsidRPr="005F2025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1266825" cy="190500"/>
            <wp:effectExtent l="19050" t="0" r="9525" b="0"/>
            <wp:docPr id="16" name="Рисунок 467" descr="http://sdamgia.ru/formula/c3/c3202a7503ef53e8e137930a2a178e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http://sdamgia.ru/formula/c3/c3202a7503ef53e8e137930a2a178e22.png"/>
                    <pic:cNvPicPr>
                      <a:picLocks noChangeAspect="1" noChangeArrowheads="1"/>
                    </pic:cNvPicPr>
                  </pic:nvPicPr>
                  <pic:blipFill>
                    <a:blip r:embed="rId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6F14" w:rsidRPr="00A86F14" w:rsidRDefault="00A86F14" w:rsidP="00042D2D">
      <w:pPr>
        <w:pStyle w:val="a3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A86F14">
        <w:rPr>
          <w:rFonts w:ascii="Times New Roman" w:hAnsi="Times New Roman"/>
          <w:color w:val="000000"/>
          <w:sz w:val="28"/>
          <w:szCs w:val="28"/>
        </w:rPr>
        <w:t>1) 3200000</w:t>
      </w:r>
      <w:r w:rsidR="00A53DAF">
        <w:rPr>
          <w:rFonts w:ascii="Times New Roman" w:hAnsi="Times New Roman"/>
          <w:color w:val="000000"/>
          <w:sz w:val="28"/>
          <w:szCs w:val="28"/>
        </w:rPr>
        <w:t xml:space="preserve">          </w:t>
      </w:r>
      <w:r w:rsidRPr="00A86F14">
        <w:rPr>
          <w:rFonts w:ascii="Times New Roman" w:hAnsi="Times New Roman"/>
          <w:color w:val="000000"/>
          <w:sz w:val="28"/>
          <w:szCs w:val="28"/>
        </w:rPr>
        <w:t>2) 0,00032</w:t>
      </w:r>
      <w:r w:rsidR="00A53DAF">
        <w:rPr>
          <w:rFonts w:ascii="Times New Roman" w:hAnsi="Times New Roman"/>
          <w:color w:val="000000"/>
          <w:sz w:val="28"/>
          <w:szCs w:val="28"/>
        </w:rPr>
        <w:t xml:space="preserve">          </w:t>
      </w:r>
      <w:r w:rsidRPr="00A86F14">
        <w:rPr>
          <w:rFonts w:ascii="Times New Roman" w:hAnsi="Times New Roman"/>
          <w:color w:val="000000"/>
          <w:sz w:val="28"/>
          <w:szCs w:val="28"/>
        </w:rPr>
        <w:t>3) 0,000032</w:t>
      </w:r>
      <w:r w:rsidR="00A53DAF">
        <w:rPr>
          <w:rFonts w:ascii="Times New Roman" w:hAnsi="Times New Roman"/>
          <w:color w:val="000000"/>
          <w:sz w:val="28"/>
          <w:szCs w:val="28"/>
        </w:rPr>
        <w:t xml:space="preserve">        4) 0,000003</w:t>
      </w:r>
    </w:p>
    <w:p w:rsidR="00A86F14" w:rsidRPr="00A53DAF" w:rsidRDefault="00A86F14" w:rsidP="00042D2D">
      <w:pPr>
        <w:pStyle w:val="a3"/>
        <w:numPr>
          <w:ilvl w:val="0"/>
          <w:numId w:val="18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A53DAF">
        <w:rPr>
          <w:rFonts w:ascii="Times New Roman" w:hAnsi="Times New Roman"/>
          <w:color w:val="000000"/>
          <w:sz w:val="28"/>
          <w:szCs w:val="28"/>
        </w:rPr>
        <w:t>Пред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ставь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те вы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ние </w:t>
      </w:r>
      <w:r w:rsidRPr="005F2025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447675" cy="381000"/>
            <wp:effectExtent l="19050" t="0" r="9525" b="0"/>
            <wp:docPr id="19" name="Рисунок 469" descr="http://sdamgia.ru/formula/f2/f2ff67db61b9281527f1ed29673a2f0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http://sdamgia.ru/formula/f2/f2ff67db61b9281527f1ed29673a2f0a.png"/>
                    <pic:cNvPicPr>
                      <a:picLocks noChangeAspect="1" noChangeArrowheads="1"/>
                    </pic:cNvPicPr>
                  </pic:nvPicPr>
                  <pic:blipFill>
                    <a:blip r:embed="rId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DAF">
        <w:rPr>
          <w:rFonts w:ascii="Times New Roman" w:hAnsi="Times New Roman"/>
          <w:color w:val="000000"/>
          <w:sz w:val="28"/>
          <w:szCs w:val="28"/>
        </w:rPr>
        <w:t> в виде сте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пе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ни с ос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но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ва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ни</w:t>
      </w:r>
      <w:r w:rsidRPr="00A53DAF">
        <w:rPr>
          <w:rFonts w:ascii="Times New Roman" w:hAnsi="Times New Roman"/>
          <w:color w:val="000000"/>
          <w:sz w:val="28"/>
          <w:szCs w:val="28"/>
        </w:rPr>
        <w:softHyphen/>
        <w:t>ем </w:t>
      </w:r>
      <w:r w:rsidRPr="005F2025">
        <w:rPr>
          <w:rFonts w:ascii="Times New Roman" w:hAnsi="Times New Roman"/>
          <w:color w:val="000000"/>
          <w:sz w:val="28"/>
          <w:szCs w:val="28"/>
        </w:rPr>
        <w:t>x</w:t>
      </w:r>
      <w:r w:rsidRPr="00A53DAF">
        <w:rPr>
          <w:rFonts w:ascii="Times New Roman" w:hAnsi="Times New Roman"/>
          <w:color w:val="000000"/>
          <w:sz w:val="28"/>
          <w:szCs w:val="28"/>
        </w:rPr>
        <w:t>.</w:t>
      </w:r>
    </w:p>
    <w:p w:rsidR="00A86F14" w:rsidRPr="005F2025" w:rsidRDefault="00A86F14" w:rsidP="00042D2D">
      <w:pPr>
        <w:shd w:val="clear" w:color="auto" w:fill="FFFFFF"/>
        <w:spacing w:after="0" w:line="240" w:lineRule="auto"/>
        <w:ind w:left="360"/>
        <w:jc w:val="both"/>
        <w:rPr>
          <w:rFonts w:ascii="Times New Roman" w:hAnsi="Times New Roman"/>
          <w:color w:val="000000"/>
          <w:sz w:val="28"/>
          <w:szCs w:val="28"/>
        </w:rPr>
      </w:pPr>
      <w:r w:rsidRPr="005F2025">
        <w:rPr>
          <w:rFonts w:ascii="Times New Roman" w:hAnsi="Times New Roman"/>
          <w:color w:val="000000"/>
          <w:sz w:val="28"/>
          <w:szCs w:val="28"/>
        </w:rPr>
        <w:t> </w:t>
      </w:r>
    </w:p>
    <w:p w:rsidR="00A86F14" w:rsidRPr="00A86F14" w:rsidRDefault="00A86F14" w:rsidP="00042D2D">
      <w:pPr>
        <w:pStyle w:val="a3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A86F14">
        <w:rPr>
          <w:rFonts w:ascii="Times New Roman" w:hAnsi="Times New Roman"/>
          <w:color w:val="000000"/>
          <w:sz w:val="28"/>
          <w:szCs w:val="28"/>
        </w:rPr>
        <w:t>1)</w:t>
      </w:r>
      <w:r w:rsidRPr="00A53DAF">
        <w:rPr>
          <w:rFonts w:ascii="Times New Roman" w:hAnsi="Times New Roman"/>
          <w:color w:val="000000"/>
          <w:sz w:val="28"/>
          <w:szCs w:val="28"/>
        </w:rPr>
        <w:t> </w:t>
      </w:r>
      <w:r w:rsidRPr="00A53DAF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209550" cy="190500"/>
            <wp:effectExtent l="19050" t="0" r="0" b="0"/>
            <wp:docPr id="18" name="Рисунок 470" descr="http://sdamgia.ru/formula/0d/0d1102af3cd8d367438d44d7d2a716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http://sdamgia.ru/formula/0d/0d1102af3cd8d367438d44d7d2a71684.png"/>
                    <pic:cNvPicPr>
                      <a:picLocks noChangeAspect="1" noChangeArrowheads="1"/>
                    </pic:cNvPicPr>
                  </pic:nvPicPr>
                  <pic:blipFill>
                    <a:blip r:embed="rId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383E">
        <w:rPr>
          <w:rFonts w:ascii="Times New Roman" w:hAnsi="Times New Roman"/>
          <w:color w:val="000000"/>
          <w:sz w:val="28"/>
          <w:szCs w:val="28"/>
        </w:rPr>
        <w:t xml:space="preserve">               </w:t>
      </w:r>
      <w:r w:rsidRPr="00A86F14">
        <w:rPr>
          <w:rFonts w:ascii="Times New Roman" w:hAnsi="Times New Roman"/>
          <w:color w:val="000000"/>
          <w:sz w:val="28"/>
          <w:szCs w:val="28"/>
        </w:rPr>
        <w:t>2)</w:t>
      </w:r>
      <w:r w:rsidRPr="00A53DAF">
        <w:rPr>
          <w:rFonts w:ascii="Times New Roman" w:hAnsi="Times New Roman"/>
          <w:color w:val="000000"/>
          <w:sz w:val="28"/>
          <w:szCs w:val="28"/>
        </w:rPr>
        <w:t> </w:t>
      </w:r>
      <w:r w:rsidRPr="00A53DAF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219075" cy="190500"/>
            <wp:effectExtent l="19050" t="0" r="9525" b="0"/>
            <wp:docPr id="17" name="Рисунок 471" descr="http://sdamgia.ru/formula/d5/d5b806dca0f2933e8fcc99d8a41f6b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http://sdamgia.ru/formula/d5/d5b806dca0f2933e8fcc99d8a41f6b52.png"/>
                    <pic:cNvPicPr>
                      <a:picLocks noChangeAspect="1" noChangeArrowheads="1"/>
                    </pic:cNvPicPr>
                  </pic:nvPicPr>
                  <pic:blipFill>
                    <a:blip r:embed="rId2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383E">
        <w:rPr>
          <w:rFonts w:ascii="Times New Roman" w:hAnsi="Times New Roman"/>
          <w:color w:val="000000"/>
          <w:sz w:val="28"/>
          <w:szCs w:val="28"/>
        </w:rPr>
        <w:t xml:space="preserve">             </w:t>
      </w:r>
      <w:r w:rsidRPr="00A86F14">
        <w:rPr>
          <w:rFonts w:ascii="Times New Roman" w:hAnsi="Times New Roman"/>
          <w:color w:val="000000"/>
          <w:sz w:val="28"/>
          <w:szCs w:val="28"/>
        </w:rPr>
        <w:t>3)</w:t>
      </w:r>
      <w:r w:rsidRPr="00A53DAF">
        <w:rPr>
          <w:rFonts w:ascii="Times New Roman" w:hAnsi="Times New Roman"/>
          <w:color w:val="000000"/>
          <w:sz w:val="28"/>
          <w:szCs w:val="28"/>
        </w:rPr>
        <w:t> </w:t>
      </w:r>
      <w:r w:rsidRPr="00A53DAF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219075" cy="190500"/>
            <wp:effectExtent l="19050" t="0" r="9525" b="0"/>
            <wp:docPr id="472" name="Рисунок 472" descr="http://sdamgia.ru/formula/36/364d7ce5e69b10df5005a2e2aa37a48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http://sdamgia.ru/formula/36/364d7ce5e69b10df5005a2e2aa37a48a.png"/>
                    <pic:cNvPicPr>
                      <a:picLocks noChangeAspect="1" noChangeArrowheads="1"/>
                    </pic:cNvPicPr>
                  </pic:nvPicPr>
                  <pic:blipFill>
                    <a:blip r:embed="rId2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383E">
        <w:rPr>
          <w:rFonts w:ascii="Times New Roman" w:hAnsi="Times New Roman"/>
          <w:color w:val="000000"/>
          <w:sz w:val="28"/>
          <w:szCs w:val="28"/>
        </w:rPr>
        <w:t xml:space="preserve">           </w:t>
      </w:r>
      <w:r w:rsidRPr="00A86F14">
        <w:rPr>
          <w:rFonts w:ascii="Times New Roman" w:hAnsi="Times New Roman"/>
          <w:color w:val="000000"/>
          <w:sz w:val="28"/>
          <w:szCs w:val="28"/>
        </w:rPr>
        <w:t>4)</w:t>
      </w:r>
      <w:r w:rsidRPr="00A53DAF">
        <w:rPr>
          <w:rFonts w:ascii="Times New Roman" w:hAnsi="Times New Roman"/>
          <w:color w:val="000000"/>
          <w:sz w:val="28"/>
          <w:szCs w:val="28"/>
        </w:rPr>
        <w:t> </w:t>
      </w:r>
      <w:r w:rsidRPr="00A53DAF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190500" cy="190500"/>
            <wp:effectExtent l="19050" t="0" r="0" b="0"/>
            <wp:docPr id="473" name="Рисунок 473" descr="http://sdamgia.ru/formula/b2/b26e6b72098af10803777dd79b5e96d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 descr="http://sdamgia.ru/formula/b2/b26e6b72098af10803777dd79b5e96d8.png"/>
                    <pic:cNvPicPr>
                      <a:picLocks noChangeAspect="1" noChangeArrowheads="1"/>
                    </pic:cNvPicPr>
                  </pic:nvPicPr>
                  <pic:blipFill>
                    <a:blip r:embed="rId2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6F14" w:rsidRPr="0049383E" w:rsidRDefault="00A86F14" w:rsidP="00042D2D">
      <w:pPr>
        <w:pStyle w:val="a3"/>
        <w:numPr>
          <w:ilvl w:val="0"/>
          <w:numId w:val="18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49383E">
        <w:rPr>
          <w:rFonts w:ascii="Times New Roman" w:hAnsi="Times New Roman"/>
          <w:color w:val="000000"/>
          <w:sz w:val="28"/>
          <w:szCs w:val="28"/>
        </w:rPr>
        <w:t>Най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ди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те зна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ние вы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ния </w:t>
      </w:r>
      <w:r w:rsidRPr="00A53DAF">
        <w:rPr>
          <w:noProof/>
        </w:rPr>
        <w:drawing>
          <wp:inline distT="0" distB="0" distL="0" distR="0">
            <wp:extent cx="542925" cy="209550"/>
            <wp:effectExtent l="19050" t="0" r="9525" b="0"/>
            <wp:docPr id="21" name="Рисунок 479" descr="http://sdamgia.ru/formula/9f/9f675217b71619d149f2db59762c874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 descr="http://sdamgia.ru/formula/9f/9f675217b71619d149f2db59762c874a.png"/>
                    <pic:cNvPicPr>
                      <a:picLocks noChangeAspect="1" noChangeArrowheads="1"/>
                    </pic:cNvPicPr>
                  </pic:nvPicPr>
                  <pic:blipFill>
                    <a:blip r:embed="rId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383E">
        <w:rPr>
          <w:rFonts w:ascii="Times New Roman" w:hAnsi="Times New Roman"/>
          <w:color w:val="000000"/>
          <w:sz w:val="28"/>
          <w:szCs w:val="28"/>
        </w:rPr>
        <w:t> при </w:t>
      </w:r>
      <w:r w:rsidRPr="00A53DAF">
        <w:rPr>
          <w:noProof/>
        </w:rPr>
        <w:drawing>
          <wp:inline distT="0" distB="0" distL="0" distR="0">
            <wp:extent cx="352425" cy="361950"/>
            <wp:effectExtent l="19050" t="0" r="9525" b="0"/>
            <wp:docPr id="20" name="Рисунок 480" descr="http://sdamgia.ru/formula/dd/dd4caedc5dd00bf70703ad89715a57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http://sdamgia.ru/formula/dd/dd4caedc5dd00bf70703ad89715a5708.png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383E">
        <w:rPr>
          <w:rFonts w:ascii="Times New Roman" w:hAnsi="Times New Roman"/>
          <w:color w:val="000000"/>
          <w:sz w:val="28"/>
          <w:szCs w:val="28"/>
        </w:rPr>
        <w:t>.</w:t>
      </w:r>
    </w:p>
    <w:p w:rsidR="00A86F14" w:rsidRPr="00A86F14" w:rsidRDefault="00A86F14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A86F14" w:rsidRPr="0049383E" w:rsidRDefault="00A86F14" w:rsidP="00042D2D">
      <w:pPr>
        <w:pStyle w:val="a3"/>
        <w:numPr>
          <w:ilvl w:val="0"/>
          <w:numId w:val="20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49383E">
        <w:rPr>
          <w:rFonts w:ascii="Times New Roman" w:hAnsi="Times New Roman"/>
          <w:color w:val="000000"/>
          <w:sz w:val="28"/>
          <w:szCs w:val="28"/>
        </w:rPr>
        <w:t>−125</w:t>
      </w:r>
      <w:r w:rsidR="0049383E" w:rsidRPr="0049383E">
        <w:rPr>
          <w:rFonts w:ascii="Times New Roman" w:hAnsi="Times New Roman"/>
          <w:color w:val="000000"/>
          <w:sz w:val="28"/>
          <w:szCs w:val="28"/>
        </w:rPr>
        <w:t xml:space="preserve">          </w:t>
      </w:r>
      <w:r w:rsidRPr="0049383E">
        <w:rPr>
          <w:rFonts w:ascii="Times New Roman" w:hAnsi="Times New Roman"/>
          <w:color w:val="000000"/>
          <w:sz w:val="28"/>
          <w:szCs w:val="28"/>
        </w:rPr>
        <w:t>2) 125</w:t>
      </w:r>
      <w:r w:rsidR="0049383E" w:rsidRPr="0049383E">
        <w:rPr>
          <w:rFonts w:ascii="Times New Roman" w:hAnsi="Times New Roman"/>
          <w:color w:val="000000"/>
          <w:sz w:val="28"/>
          <w:szCs w:val="28"/>
        </w:rPr>
        <w:t xml:space="preserve">           </w:t>
      </w:r>
      <w:r w:rsidRPr="0049383E">
        <w:rPr>
          <w:rFonts w:ascii="Times New Roman" w:hAnsi="Times New Roman"/>
          <w:color w:val="000000"/>
          <w:sz w:val="28"/>
          <w:szCs w:val="28"/>
        </w:rPr>
        <w:t>3) </w:t>
      </w:r>
      <w:r w:rsidRPr="00A53DAF">
        <w:rPr>
          <w:noProof/>
        </w:rPr>
        <w:drawing>
          <wp:inline distT="0" distB="0" distL="0" distR="0">
            <wp:extent cx="371475" cy="342900"/>
            <wp:effectExtent l="19050" t="0" r="9525" b="0"/>
            <wp:docPr id="481" name="Рисунок 481" descr="http://sdamgia.ru/formula/e4/e465953d26314c654b042b0033f4e4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http://sdamgia.ru/formula/e4/e465953d26314c654b042b0033f4e426.png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383E" w:rsidRPr="0049383E">
        <w:rPr>
          <w:rFonts w:ascii="Times New Roman" w:hAnsi="Times New Roman"/>
          <w:color w:val="000000"/>
          <w:sz w:val="28"/>
          <w:szCs w:val="28"/>
        </w:rPr>
        <w:t xml:space="preserve">          </w:t>
      </w:r>
      <w:r w:rsidRPr="0049383E">
        <w:rPr>
          <w:rFonts w:ascii="Times New Roman" w:hAnsi="Times New Roman"/>
          <w:color w:val="000000"/>
          <w:sz w:val="28"/>
          <w:szCs w:val="28"/>
        </w:rPr>
        <w:t>4) </w:t>
      </w:r>
      <w:r w:rsidRPr="00A53DAF">
        <w:rPr>
          <w:noProof/>
        </w:rPr>
        <w:drawing>
          <wp:inline distT="0" distB="0" distL="0" distR="0">
            <wp:extent cx="238125" cy="342900"/>
            <wp:effectExtent l="19050" t="0" r="9525" b="0"/>
            <wp:docPr id="482" name="Рисунок 482" descr="http://sdamgia.ru/formula/b1/b15ca9c1d0faf7c220707adf780c371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 descr="http://sdamgia.ru/formula/b1/b15ca9c1d0faf7c220707adf780c371e.png"/>
                    <pic:cNvPicPr>
                      <a:picLocks noChangeAspect="1" noChangeArrowheads="1"/>
                    </pic:cNvPicPr>
                  </pic:nvPicPr>
                  <pic:blipFill>
                    <a:blip r:embed="rId2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383E" w:rsidRDefault="0049383E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A86F14" w:rsidRPr="0049383E" w:rsidRDefault="00A86F14" w:rsidP="00042D2D">
      <w:pPr>
        <w:pStyle w:val="a3"/>
        <w:numPr>
          <w:ilvl w:val="0"/>
          <w:numId w:val="18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49383E">
        <w:rPr>
          <w:rFonts w:ascii="Times New Roman" w:hAnsi="Times New Roman"/>
          <w:color w:val="000000"/>
          <w:sz w:val="28"/>
          <w:szCs w:val="28"/>
        </w:rPr>
        <w:t>Ука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жи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те наи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боль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шее из сле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ду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ю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щих чисел:</w:t>
      </w:r>
    </w:p>
    <w:p w:rsidR="00A86F14" w:rsidRDefault="00A86F14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76225" cy="209550"/>
            <wp:effectExtent l="19050" t="0" r="9525" b="0"/>
            <wp:docPr id="23" name="Рисунок 487" descr="http://sdamgia.ru/formula/46/46a8fb348dddd57d673fa52db9ac4ba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 descr="http://sdamgia.ru/formula/46/46a8fb348dddd57d673fa52db9ac4ba9.png"/>
                    <pic:cNvPicPr>
                      <a:picLocks noChangeAspect="1" noChangeArrowheads="1"/>
                    </pic:cNvPicPr>
                  </pic:nvPicPr>
                  <pic:blipFill>
                    <a:blip r:embed="rId2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383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76225" cy="209550"/>
            <wp:effectExtent l="19050" t="0" r="9525" b="0"/>
            <wp:docPr id="22" name="Рисунок 488" descr="http://sdamgia.ru/formula/c0/c0585acae576a1b63a0ccfb4362c45c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 descr="http://sdamgia.ru/formula/c0/c0585acae576a1b63a0ccfb4362c45cb.png"/>
                    <pic:cNvPicPr>
                      <a:picLocks noChangeAspect="1" noChangeArrowheads="1"/>
                    </pic:cNvPicPr>
                  </pic:nvPicPr>
                  <pic:blipFill>
                    <a:blip r:embed="rId2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383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61950" cy="209550"/>
            <wp:effectExtent l="19050" t="0" r="0" b="0"/>
            <wp:docPr id="489" name="Рисунок 489" descr="http://sdamgia.ru/formula/9e/9e7489a3a56cd8b7c88c7c3f92ff27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 descr="http://sdamgia.ru/formula/9e/9e7489a3a56cd8b7c88c7c3f92ff2770.png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383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61950" cy="400050"/>
            <wp:effectExtent l="19050" t="0" r="0" b="0"/>
            <wp:docPr id="490" name="Рисунок 490" descr="http://sdamgia.ru/formula/e8/e80ba10e1592d448726ece2cf871d4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 descr="http://sdamgia.ru/formula/e8/e80ba10e1592d448726ece2cf871d415.png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383E" w:rsidRPr="00A86F14" w:rsidRDefault="0049383E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A86F14" w:rsidRPr="0049383E" w:rsidRDefault="00A86F14" w:rsidP="00042D2D">
      <w:pPr>
        <w:pStyle w:val="a3"/>
        <w:numPr>
          <w:ilvl w:val="0"/>
          <w:numId w:val="18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49383E">
        <w:rPr>
          <w:rFonts w:ascii="Times New Roman" w:hAnsi="Times New Roman"/>
          <w:color w:val="000000"/>
          <w:sz w:val="28"/>
          <w:szCs w:val="28"/>
        </w:rPr>
        <w:t>Какое из чисел боль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ше: </w:t>
      </w:r>
      <w:r w:rsidRPr="00A53DAF">
        <w:rPr>
          <w:noProof/>
        </w:rPr>
        <w:drawing>
          <wp:inline distT="0" distB="0" distL="0" distR="0">
            <wp:extent cx="638175" cy="209550"/>
            <wp:effectExtent l="19050" t="0" r="9525" b="0"/>
            <wp:docPr id="25" name="Рисунок 495" descr="http://sdamgia.ru/formula/7b/7b3fc57f2dd90dcf24b51dc80a9459e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http://sdamgia.ru/formula/7b/7b3fc57f2dd90dcf24b51dc80a9459ee.png"/>
                    <pic:cNvPicPr>
                      <a:picLocks noChangeAspect="1" noChangeArrowheads="1"/>
                    </pic:cNvPicPr>
                  </pic:nvPicPr>
                  <pic:blipFill>
                    <a:blip r:embed="rId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383E">
        <w:rPr>
          <w:rFonts w:ascii="Times New Roman" w:hAnsi="Times New Roman"/>
          <w:color w:val="000000"/>
          <w:sz w:val="28"/>
          <w:szCs w:val="28"/>
        </w:rPr>
        <w:t> или </w:t>
      </w:r>
      <w:r w:rsidRPr="00A53DAF">
        <w:rPr>
          <w:noProof/>
        </w:rPr>
        <w:drawing>
          <wp:inline distT="0" distB="0" distL="0" distR="0">
            <wp:extent cx="514350" cy="209550"/>
            <wp:effectExtent l="19050" t="0" r="0" b="0"/>
            <wp:docPr id="24" name="Рисунок 496" descr="http://sdamgia.ru/formula/54/544bf4545747b471b43169ce49f1b3b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 descr="http://sdamgia.ru/formula/54/544bf4545747b471b43169ce49f1b3b4.png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383E">
        <w:rPr>
          <w:rFonts w:ascii="Times New Roman" w:hAnsi="Times New Roman"/>
          <w:color w:val="000000"/>
          <w:sz w:val="28"/>
          <w:szCs w:val="28"/>
        </w:rPr>
        <w:t>?</w:t>
      </w:r>
    </w:p>
    <w:p w:rsidR="00A86F14" w:rsidRDefault="00A86F14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333500" cy="209550"/>
            <wp:effectExtent l="19050" t="0" r="0" b="0"/>
            <wp:docPr id="497" name="Рисунок 497" descr="http://sdamgia.ru/formula/d6/d619f5e67a0af20f0135316fad5379f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http://sdamgia.ru/formula/d6/d619f5e67a0af20f0135316fad5379f0.png"/>
                    <pic:cNvPicPr>
                      <a:picLocks noChangeAspect="1" noChangeArrowheads="1"/>
                    </pic:cNvPicPr>
                  </pic:nvPicPr>
                  <pic:blipFill>
                    <a:blip r:embed="rId2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383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333500" cy="209550"/>
            <wp:effectExtent l="19050" t="0" r="0" b="0"/>
            <wp:docPr id="498" name="Рисунок 498" descr="http://sdamgia.ru/formula/22/22f98596824fd16b05fa2ffce27d40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http://sdamgia.ru/formula/22/22f98596824fd16b05fa2ffce27d4040.png"/>
                    <pic:cNvPicPr>
                      <a:picLocks noChangeAspect="1" noChangeArrowheads="1"/>
                    </pic:cNvPicPr>
                  </pic:nvPicPr>
                  <pic:blipFill>
                    <a:blip r:embed="rId2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383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333500" cy="209550"/>
            <wp:effectExtent l="19050" t="0" r="0" b="0"/>
            <wp:docPr id="499" name="Рисунок 499" descr="http://sdamgia.ru/formula/6d/6d3c0009d9b7dc2de800d135685ecbc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http://sdamgia.ru/formula/6d/6d3c0009d9b7dc2de800d135685ecbc5.png"/>
                    <pic:cNvPicPr>
                      <a:picLocks noChangeAspect="1" noChangeArrowheads="1"/>
                    </pic:cNvPicPr>
                  </pic:nvPicPr>
                  <pic:blipFill>
                    <a:blip r:embed="rId2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5262" w:rsidRPr="00A86F14" w:rsidRDefault="00505262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A86F14" w:rsidRPr="0049383E" w:rsidRDefault="00A86F14" w:rsidP="00042D2D">
      <w:pPr>
        <w:pStyle w:val="a3"/>
        <w:numPr>
          <w:ilvl w:val="0"/>
          <w:numId w:val="18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49383E">
        <w:rPr>
          <w:rFonts w:ascii="Times New Roman" w:hAnsi="Times New Roman"/>
          <w:color w:val="000000"/>
          <w:sz w:val="28"/>
          <w:szCs w:val="28"/>
        </w:rPr>
        <w:t>Зна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ние</w:t>
      </w:r>
      <w:r w:rsidR="005F2025">
        <w:rPr>
          <w:rFonts w:ascii="Times New Roman" w:hAnsi="Times New Roman"/>
          <w:color w:val="000000"/>
          <w:sz w:val="28"/>
          <w:szCs w:val="28"/>
        </w:rPr>
        <w:t>,</w:t>
      </w:r>
      <w:r w:rsidRPr="0049383E">
        <w:rPr>
          <w:rFonts w:ascii="Times New Roman" w:hAnsi="Times New Roman"/>
          <w:color w:val="000000"/>
          <w:sz w:val="28"/>
          <w:szCs w:val="28"/>
        </w:rPr>
        <w:t xml:space="preserve"> ка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ко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го из дан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ных вы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ний яв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ля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ет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ся наи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мень</w:t>
      </w:r>
      <w:r w:rsidRPr="0049383E">
        <w:rPr>
          <w:rFonts w:ascii="Times New Roman" w:hAnsi="Times New Roman"/>
          <w:color w:val="000000"/>
          <w:sz w:val="28"/>
          <w:szCs w:val="28"/>
        </w:rPr>
        <w:softHyphen/>
        <w:t>шим?</w:t>
      </w:r>
    </w:p>
    <w:p w:rsidR="005F2025" w:rsidRDefault="00A86F14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76225" cy="209550"/>
            <wp:effectExtent l="19050" t="0" r="9525" b="0"/>
            <wp:docPr id="28" name="Рисунок 505" descr="http://sdamgia.ru/formula/99/99007f9259f3528aecc38716b2b146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sdamgia.ru/formula/99/99007f9259f3528aecc38716b2b14680.png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383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85750" cy="400050"/>
            <wp:effectExtent l="19050" t="0" r="0" b="0"/>
            <wp:docPr id="27" name="Рисунок 506" descr="http://sdamgia.ru/formula/bb/bbaa6d8e242972fc01cc11a0af2383d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 descr="http://sdamgia.ru/formula/bb/bbaa6d8e242972fc01cc11a0af2383d8.png"/>
                    <pic:cNvPicPr>
                      <a:picLocks noChangeAspect="1" noChangeArrowheads="1"/>
                    </pic:cNvPicPr>
                  </pic:nvPicPr>
                  <pic:blipFill>
                    <a:blip r:embed="rId2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383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76225" cy="228600"/>
            <wp:effectExtent l="19050" t="0" r="9525" b="0"/>
            <wp:docPr id="26" name="Рисунок 507" descr="http://sdamgia.ru/formula/be/be692c2967f164725701b759829cd1c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 descr="http://sdamgia.ru/formula/be/be692c2967f164725701b759829cd1ca.png"/>
                    <pic:cNvPicPr>
                      <a:picLocks noChangeAspect="1" noChangeArrowheads="1"/>
                    </pic:cNvPicPr>
                  </pic:nvPicPr>
                  <pic:blipFill>
                    <a:blip r:embed="rId2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383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00050" cy="209550"/>
            <wp:effectExtent l="19050" t="0" r="0" b="0"/>
            <wp:docPr id="508" name="Рисунок 508" descr="http://sdamgia.ru/formula/59/59d62a7c3934eea35d8f647e7f1a0c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 descr="http://sdamgia.ru/formula/59/59d62a7c3934eea35d8f647e7f1a0c58.png"/>
                    <pic:cNvPicPr>
                      <a:picLocks noChangeAspect="1" noChangeArrowheads="1"/>
                    </pic:cNvPicPr>
                  </pic:nvPicPr>
                  <pic:blipFill>
                    <a:blip r:embed="rId2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2025" w:rsidRPr="005F2025" w:rsidRDefault="005F2025" w:rsidP="00042D2D">
      <w:pPr>
        <w:pStyle w:val="a3"/>
        <w:numPr>
          <w:ilvl w:val="0"/>
          <w:numId w:val="18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2025">
        <w:rPr>
          <w:rFonts w:ascii="Times New Roman" w:hAnsi="Times New Roman"/>
          <w:color w:val="000000"/>
          <w:sz w:val="28"/>
          <w:szCs w:val="28"/>
        </w:rPr>
        <w:t>Чис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лен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ность на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се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ле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ния Китая со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став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ля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ет 1,3·109 че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ло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век, а Вьет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на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ма — 8,5·107 че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ло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век. Во сколь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ко раз чис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лен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ность на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се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ле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ния Китая боль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ше чис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лен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но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сти на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се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ле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ния Вьет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на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ма?</w:t>
      </w:r>
    </w:p>
    <w:p w:rsidR="005F2025" w:rsidRDefault="005F2025" w:rsidP="00042D2D">
      <w:pPr>
        <w:pStyle w:val="a3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A86F14">
        <w:rPr>
          <w:rFonts w:ascii="Times New Roman" w:hAnsi="Times New Roman"/>
          <w:color w:val="000000"/>
          <w:sz w:val="28"/>
          <w:szCs w:val="28"/>
        </w:rPr>
        <w:t>1) при</w:t>
      </w:r>
      <w:r w:rsidRPr="00A86F14">
        <w:rPr>
          <w:rFonts w:ascii="Times New Roman" w:hAnsi="Times New Roman"/>
          <w:color w:val="000000"/>
          <w:sz w:val="28"/>
          <w:szCs w:val="28"/>
        </w:rPr>
        <w:softHyphen/>
        <w:t>мер</w:t>
      </w:r>
      <w:r w:rsidRPr="00A86F14">
        <w:rPr>
          <w:rFonts w:ascii="Times New Roman" w:hAnsi="Times New Roman"/>
          <w:color w:val="000000"/>
          <w:sz w:val="28"/>
          <w:szCs w:val="28"/>
        </w:rPr>
        <w:softHyphen/>
        <w:t>но в 6,5 раз</w:t>
      </w:r>
      <w:r>
        <w:rPr>
          <w:rFonts w:ascii="Times New Roman" w:hAnsi="Times New Roman"/>
          <w:color w:val="000000"/>
          <w:sz w:val="28"/>
          <w:szCs w:val="28"/>
        </w:rPr>
        <w:t xml:space="preserve">                </w:t>
      </w:r>
      <w:r w:rsidRPr="00A86F14">
        <w:rPr>
          <w:rFonts w:ascii="Times New Roman" w:hAnsi="Times New Roman"/>
          <w:color w:val="000000"/>
          <w:sz w:val="28"/>
          <w:szCs w:val="28"/>
        </w:rPr>
        <w:t>2) при</w:t>
      </w:r>
      <w:r w:rsidRPr="00A86F14">
        <w:rPr>
          <w:rFonts w:ascii="Times New Roman" w:hAnsi="Times New Roman"/>
          <w:color w:val="000000"/>
          <w:sz w:val="28"/>
          <w:szCs w:val="28"/>
        </w:rPr>
        <w:softHyphen/>
        <w:t>мер</w:t>
      </w:r>
      <w:r w:rsidRPr="00A86F14">
        <w:rPr>
          <w:rFonts w:ascii="Times New Roman" w:hAnsi="Times New Roman"/>
          <w:color w:val="000000"/>
          <w:sz w:val="28"/>
          <w:szCs w:val="28"/>
        </w:rPr>
        <w:softHyphen/>
        <w:t>но в 15 раз</w:t>
      </w:r>
    </w:p>
    <w:p w:rsidR="005F2025" w:rsidRDefault="005F2025" w:rsidP="00042D2D">
      <w:pPr>
        <w:pStyle w:val="a3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A86F14">
        <w:rPr>
          <w:rFonts w:ascii="Times New Roman" w:hAnsi="Times New Roman"/>
          <w:color w:val="000000"/>
          <w:sz w:val="28"/>
          <w:szCs w:val="28"/>
        </w:rPr>
        <w:t>3) при</w:t>
      </w:r>
      <w:r w:rsidRPr="00A86F14">
        <w:rPr>
          <w:rFonts w:ascii="Times New Roman" w:hAnsi="Times New Roman"/>
          <w:color w:val="000000"/>
          <w:sz w:val="28"/>
          <w:szCs w:val="28"/>
        </w:rPr>
        <w:softHyphen/>
        <w:t>мер</w:t>
      </w:r>
      <w:r w:rsidRPr="00A86F14">
        <w:rPr>
          <w:rFonts w:ascii="Times New Roman" w:hAnsi="Times New Roman"/>
          <w:color w:val="000000"/>
          <w:sz w:val="28"/>
          <w:szCs w:val="28"/>
        </w:rPr>
        <w:softHyphen/>
        <w:t>но в 150 раз</w:t>
      </w:r>
      <w:r>
        <w:rPr>
          <w:rFonts w:ascii="Times New Roman" w:hAnsi="Times New Roman"/>
          <w:color w:val="000000"/>
          <w:sz w:val="28"/>
          <w:szCs w:val="28"/>
        </w:rPr>
        <w:t xml:space="preserve">               </w:t>
      </w:r>
      <w:r w:rsidRPr="00A86F14">
        <w:rPr>
          <w:rFonts w:ascii="Times New Roman" w:hAnsi="Times New Roman"/>
          <w:color w:val="000000"/>
          <w:sz w:val="28"/>
          <w:szCs w:val="28"/>
        </w:rPr>
        <w:t>4) при</w:t>
      </w:r>
      <w:r w:rsidRPr="00A86F14">
        <w:rPr>
          <w:rFonts w:ascii="Times New Roman" w:hAnsi="Times New Roman"/>
          <w:color w:val="000000"/>
          <w:sz w:val="28"/>
          <w:szCs w:val="28"/>
        </w:rPr>
        <w:softHyphen/>
        <w:t>мер</w:t>
      </w:r>
      <w:r w:rsidRPr="00A86F14">
        <w:rPr>
          <w:rFonts w:ascii="Times New Roman" w:hAnsi="Times New Roman"/>
          <w:color w:val="000000"/>
          <w:sz w:val="28"/>
          <w:szCs w:val="28"/>
        </w:rPr>
        <w:softHyphen/>
        <w:t>но в 1,5 раза</w:t>
      </w:r>
    </w:p>
    <w:p w:rsidR="005F2025" w:rsidRDefault="005F2025" w:rsidP="00042D2D">
      <w:pPr>
        <w:pStyle w:val="a3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5F2025" w:rsidRPr="005F2025" w:rsidRDefault="005F2025" w:rsidP="00042D2D">
      <w:pPr>
        <w:pStyle w:val="a3"/>
        <w:numPr>
          <w:ilvl w:val="0"/>
          <w:numId w:val="18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2025">
        <w:rPr>
          <w:rFonts w:ascii="Times New Roman" w:hAnsi="Times New Roman"/>
          <w:color w:val="000000"/>
          <w:sz w:val="28"/>
          <w:szCs w:val="28"/>
        </w:rPr>
        <w:t>Масса Луны равна 7,35·10</w:t>
      </w:r>
      <w:r w:rsidRPr="005F2025">
        <w:rPr>
          <w:rFonts w:ascii="Times New Roman" w:hAnsi="Times New Roman"/>
          <w:color w:val="000000"/>
          <w:sz w:val="28"/>
          <w:szCs w:val="28"/>
          <w:vertAlign w:val="superscript"/>
        </w:rPr>
        <w:t>22</w:t>
      </w:r>
      <w:r w:rsidRPr="005F2025">
        <w:rPr>
          <w:rFonts w:ascii="Times New Roman" w:hAnsi="Times New Roman"/>
          <w:color w:val="000000"/>
          <w:sz w:val="28"/>
          <w:szCs w:val="28"/>
        </w:rPr>
        <w:t> кг. Вы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зи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те массу Луны в млн тонн.</w:t>
      </w:r>
    </w:p>
    <w:p w:rsidR="005F2025" w:rsidRDefault="005F2025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7,35</w:t>
      </w:r>
      <w:r w:rsidRPr="00813FF1">
        <w:rPr>
          <w:rFonts w:ascii="Cambria Math" w:eastAsia="Times New Roman" w:hAnsi="Cambria Math" w:cs="Times New Roman"/>
          <w:color w:val="000000"/>
          <w:sz w:val="28"/>
          <w:szCs w:val="28"/>
          <w:lang w:eastAsia="ru-RU"/>
        </w:rPr>
        <w:t>⋅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10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лн 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7,35</w:t>
      </w:r>
      <w:r w:rsidRPr="00813FF1">
        <w:rPr>
          <w:rFonts w:ascii="Cambria Math" w:eastAsia="Times New Roman" w:hAnsi="Cambria Math" w:cs="Times New Roman"/>
          <w:color w:val="000000"/>
          <w:sz w:val="28"/>
          <w:szCs w:val="28"/>
          <w:lang w:eastAsia="ru-RU"/>
        </w:rPr>
        <w:t>⋅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13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лн т</w:t>
      </w:r>
    </w:p>
    <w:p w:rsidR="005F2025" w:rsidRDefault="005F2025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7,35</w:t>
      </w:r>
      <w:r w:rsidRPr="00813FF1">
        <w:rPr>
          <w:rFonts w:ascii="Cambria Math" w:eastAsia="Times New Roman" w:hAnsi="Cambria Math" w:cs="Times New Roman"/>
          <w:color w:val="000000"/>
          <w:sz w:val="28"/>
          <w:szCs w:val="28"/>
          <w:lang w:eastAsia="ru-RU"/>
        </w:rPr>
        <w:t>⋅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16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лн 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7,35</w:t>
      </w:r>
      <w:r w:rsidRPr="00813FF1">
        <w:rPr>
          <w:rFonts w:ascii="Cambria Math" w:eastAsia="Times New Roman" w:hAnsi="Cambria Math" w:cs="Times New Roman"/>
          <w:color w:val="000000"/>
          <w:sz w:val="28"/>
          <w:szCs w:val="28"/>
          <w:lang w:eastAsia="ru-RU"/>
        </w:rPr>
        <w:t>⋅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19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лн т</w:t>
      </w:r>
    </w:p>
    <w:p w:rsidR="005F2025" w:rsidRPr="005F2025" w:rsidRDefault="005F2025" w:rsidP="00042D2D">
      <w:pPr>
        <w:pStyle w:val="a3"/>
        <w:numPr>
          <w:ilvl w:val="0"/>
          <w:numId w:val="18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2025">
        <w:rPr>
          <w:rFonts w:ascii="Times New Roman" w:hAnsi="Times New Roman"/>
          <w:color w:val="000000"/>
          <w:sz w:val="28"/>
          <w:szCs w:val="28"/>
        </w:rPr>
        <w:t>Най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ди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те зна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ние вы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ния </w:t>
      </w:r>
      <w:r w:rsidRPr="005F2025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409575" cy="400050"/>
            <wp:effectExtent l="19050" t="0" r="9525" b="0"/>
            <wp:docPr id="318" name="Рисунок 577" descr="http://sdamgia.ru/formula/eb/ebb428d25392174ad8b9e0e6a2aa4d0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 descr="http://sdamgia.ru/formula/eb/ebb428d25392174ad8b9e0e6a2aa4d0b.png"/>
                    <pic:cNvPicPr>
                      <a:picLocks noChangeAspect="1" noChangeArrowheads="1"/>
                    </pic:cNvPicPr>
                  </pic:nvPicPr>
                  <pic:blipFill>
                    <a:blip r:embed="rId2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5262" w:rsidRDefault="005F2025" w:rsidP="00042D2D">
      <w:pPr>
        <w:shd w:val="clear" w:color="auto" w:fill="FFFFFF"/>
        <w:spacing w:after="0" w:line="240" w:lineRule="auto"/>
        <w:ind w:left="284"/>
        <w:jc w:val="both"/>
        <w:rPr>
          <w:rFonts w:ascii="Times New Roman" w:hAnsi="Times New Roman"/>
          <w:color w:val="000000"/>
          <w:sz w:val="28"/>
          <w:szCs w:val="28"/>
        </w:rPr>
      </w:pPr>
      <w:r w:rsidRPr="005F2025">
        <w:rPr>
          <w:rFonts w:ascii="Times New Roman" w:hAnsi="Times New Roman"/>
          <w:color w:val="000000"/>
          <w:sz w:val="28"/>
          <w:szCs w:val="28"/>
        </w:rPr>
        <w:t>1) 5             2) </w:t>
      </w:r>
      <w:r w:rsidRPr="00A53DAF">
        <w:rPr>
          <w:noProof/>
          <w:lang w:eastAsia="ru-RU"/>
        </w:rPr>
        <w:drawing>
          <wp:inline distT="0" distB="0" distL="0" distR="0">
            <wp:extent cx="352425" cy="209550"/>
            <wp:effectExtent l="19050" t="0" r="9525" b="0"/>
            <wp:docPr id="319" name="Рисунок 578" descr="http://sdamgia.ru/formula/17/176f6d0fe97c9c1295375b7bea51c1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 descr="http://sdamgia.ru/formula/17/176f6d0fe97c9c1295375b7bea51c158.png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2025">
        <w:rPr>
          <w:rFonts w:ascii="Times New Roman" w:hAnsi="Times New Roman"/>
          <w:color w:val="000000"/>
          <w:sz w:val="28"/>
          <w:szCs w:val="28"/>
        </w:rPr>
        <w:t xml:space="preserve">             3)</w:t>
      </w:r>
      <w:r w:rsidRPr="00A53DAF">
        <w:rPr>
          <w:noProof/>
          <w:lang w:eastAsia="ru-RU"/>
        </w:rPr>
        <w:drawing>
          <wp:inline distT="0" distB="0" distL="0" distR="0">
            <wp:extent cx="276225" cy="209550"/>
            <wp:effectExtent l="19050" t="0" r="9525" b="0"/>
            <wp:docPr id="320" name="Рисунок 579" descr="http://sdamgia.ru/formula/9c/9c16fc4b8003cb2871d87c9b93efb80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 descr="http://sdamgia.ru/formula/9c/9c16fc4b8003cb2871d87c9b93efb80e.png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2025">
        <w:rPr>
          <w:rFonts w:ascii="Times New Roman" w:hAnsi="Times New Roman"/>
          <w:color w:val="000000"/>
          <w:sz w:val="28"/>
          <w:szCs w:val="28"/>
        </w:rPr>
        <w:t xml:space="preserve">             4) 40</w:t>
      </w:r>
    </w:p>
    <w:p w:rsidR="007F117F" w:rsidRPr="007F117F" w:rsidRDefault="007F117F" w:rsidP="007F117F">
      <w:pPr>
        <w:pStyle w:val="a3"/>
        <w:numPr>
          <w:ilvl w:val="0"/>
          <w:numId w:val="18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lastRenderedPageBreak/>
        <w:t xml:space="preserve">Из теоремы косинусов  </w:t>
      </w:r>
      <w:r w:rsidRPr="007F117F">
        <w:rPr>
          <w:rFonts w:ascii="Times New Roman" w:hAnsi="Times New Roman"/>
          <w:color w:val="000000"/>
          <w:position w:val="-6"/>
          <w:sz w:val="28"/>
          <w:szCs w:val="28"/>
        </w:rPr>
        <w:object w:dxaOrig="2299" w:dyaOrig="320">
          <v:shape id="_x0000_i1059" type="#_x0000_t75" style="width:114.75pt;height:15.75pt" o:ole="">
            <v:imagedata r:id="rId238" o:title=""/>
          </v:shape>
          <o:OLEObject Type="Embed" ProgID="Equation.DSMT4" ShapeID="_x0000_i1059" DrawAspect="Content" ObjectID="_1479742884" r:id="rId239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выразите </w:t>
      </w:r>
      <w:r w:rsidRPr="007F117F">
        <w:rPr>
          <w:rFonts w:ascii="Times New Roman" w:hAnsi="Times New Roman"/>
          <w:color w:val="000000"/>
          <w:position w:val="-6"/>
          <w:sz w:val="28"/>
          <w:szCs w:val="28"/>
        </w:rPr>
        <w:object w:dxaOrig="580" w:dyaOrig="220">
          <v:shape id="_x0000_i1060" type="#_x0000_t75" style="width:29.25pt;height:11.25pt" o:ole="">
            <v:imagedata r:id="rId240" o:title=""/>
          </v:shape>
          <o:OLEObject Type="Embed" ProgID="Equation.DSMT4" ShapeID="_x0000_i1060" DrawAspect="Content" ObjectID="_1479742885" r:id="rId241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.</w:t>
      </w:r>
    </w:p>
    <w:p w:rsidR="007F117F" w:rsidRDefault="007F117F" w:rsidP="005F2025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5F2025" w:rsidRPr="005F2025" w:rsidRDefault="005F2025" w:rsidP="005F2025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F2025">
        <w:rPr>
          <w:rFonts w:ascii="Times New Roman" w:hAnsi="Times New Roman" w:cs="Times New Roman"/>
          <w:b/>
          <w:sz w:val="32"/>
          <w:szCs w:val="32"/>
        </w:rPr>
        <w:t xml:space="preserve">Вариант </w:t>
      </w:r>
      <w:r>
        <w:rPr>
          <w:rFonts w:ascii="Times New Roman" w:hAnsi="Times New Roman" w:cs="Times New Roman"/>
          <w:b/>
          <w:sz w:val="32"/>
          <w:szCs w:val="32"/>
        </w:rPr>
        <w:t>2</w:t>
      </w:r>
    </w:p>
    <w:p w:rsidR="00A86F14" w:rsidRPr="00505262" w:rsidRDefault="00A86F14" w:rsidP="00042D2D">
      <w:pPr>
        <w:pStyle w:val="a3"/>
        <w:numPr>
          <w:ilvl w:val="0"/>
          <w:numId w:val="22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505262">
        <w:rPr>
          <w:rFonts w:ascii="Times New Roman" w:hAnsi="Times New Roman"/>
          <w:color w:val="000000"/>
          <w:sz w:val="28"/>
          <w:szCs w:val="28"/>
        </w:rPr>
        <w:t>В какое из сле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ду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ю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щих вы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ний можно пре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об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зо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вать дробь  </w:t>
      </w:r>
      <w:r w:rsidRPr="00A53DAF">
        <w:rPr>
          <w:noProof/>
        </w:rPr>
        <w:drawing>
          <wp:inline distT="0" distB="0" distL="0" distR="0">
            <wp:extent cx="409575" cy="381000"/>
            <wp:effectExtent l="19050" t="0" r="9525" b="0"/>
            <wp:docPr id="289" name="Рисунок 513" descr="http://sdamgia.ru/formula/9d/9d2e73d7bc2e9d46a9f0f2d59cce4a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 descr="http://sdamgia.ru/formula/9d/9d2e73d7bc2e9d46a9f0f2d59cce4a09.png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6F14" w:rsidRDefault="00A86F14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00025" cy="190500"/>
            <wp:effectExtent l="19050" t="0" r="9525" b="0"/>
            <wp:docPr id="288" name="Рисунок 514" descr="http://sdamgia.ru/formula/80/80be55b3211d4e5f56a1e12bf4cdcff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 descr="http://sdamgia.ru/formula/80/80be55b3211d4e5f56a1e12bf4cdcfff.png"/>
                    <pic:cNvPicPr>
                      <a:picLocks noChangeAspect="1" noChangeArrowheads="1"/>
                    </pic:cNvPicPr>
                  </pic:nvPicPr>
                  <pic:blipFill>
                    <a:blip r:embed="rId2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0526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00025" cy="190500"/>
            <wp:effectExtent l="19050" t="0" r="9525" b="0"/>
            <wp:docPr id="31" name="Рисунок 515" descr="http://sdamgia.ru/formula/ed/ed92c9d0e73b29c13d3300469c89794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http://sdamgia.ru/formula/ed/ed92c9d0e73b29c13d3300469c89794f.png"/>
                    <pic:cNvPicPr>
                      <a:picLocks noChangeAspect="1" noChangeArrowheads="1"/>
                    </pic:cNvPicPr>
                  </pic:nvPicPr>
                  <pic:blipFill>
                    <a:blip r:embed="rId2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0526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14300" cy="190500"/>
            <wp:effectExtent l="19050" t="0" r="0" b="0"/>
            <wp:docPr id="30" name="Рисунок 516" descr="http://sdamgia.ru/formula/8c/8c88da3328d76ff9f022d1a17c8a9f2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 descr="http://sdamgia.ru/formula/8c/8c88da3328d76ff9f022d1a17c8a9f2c.png"/>
                    <pic:cNvPicPr>
                      <a:picLocks noChangeAspect="1" noChangeArrowheads="1"/>
                    </pic:cNvPicPr>
                  </pic:nvPicPr>
                  <pic:blipFill>
                    <a:blip r:embed="rId2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0526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90500" cy="190500"/>
            <wp:effectExtent l="19050" t="0" r="0" b="0"/>
            <wp:docPr id="29" name="Рисунок 517" descr="http://sdamgia.ru/formula/7a/7af5a68c680db73ca466464291cfe9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http://sdamgia.ru/formula/7a/7af5a68c680db73ca466464291cfe979.png"/>
                    <pic:cNvPicPr>
                      <a:picLocks noChangeAspect="1" noChangeArrowheads="1"/>
                    </pic:cNvPicPr>
                  </pic:nvPicPr>
                  <pic:blipFill>
                    <a:blip r:embed="rId2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5262" w:rsidRPr="00A86F14" w:rsidRDefault="00505262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A86F14" w:rsidRPr="00505262" w:rsidRDefault="00A86F14" w:rsidP="00042D2D">
      <w:pPr>
        <w:pStyle w:val="a3"/>
        <w:numPr>
          <w:ilvl w:val="0"/>
          <w:numId w:val="22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505262">
        <w:rPr>
          <w:rFonts w:ascii="Times New Roman" w:hAnsi="Times New Roman"/>
          <w:color w:val="000000"/>
          <w:sz w:val="28"/>
          <w:szCs w:val="28"/>
        </w:rPr>
        <w:t>В каком слу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чае числа </w:t>
      </w:r>
      <w:r w:rsidRPr="00A53DAF">
        <w:rPr>
          <w:noProof/>
        </w:rPr>
        <w:drawing>
          <wp:inline distT="0" distB="0" distL="0" distR="0">
            <wp:extent cx="304800" cy="209550"/>
            <wp:effectExtent l="19050" t="0" r="0" b="0"/>
            <wp:docPr id="523" name="Рисунок 523" descr="http://sdamgia.ru/formula/94/9404b4eabeb94db093dd02dfa2201a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 descr="http://sdamgia.ru/formula/94/9404b4eabeb94db093dd02dfa2201a03.png"/>
                    <pic:cNvPicPr>
                      <a:picLocks noChangeAspect="1" noChangeArrowheads="1"/>
                    </pic:cNvPicPr>
                  </pic:nvPicPr>
                  <pic:blipFill>
                    <a:blip r:embed="rId2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5262">
        <w:rPr>
          <w:rFonts w:ascii="Times New Roman" w:hAnsi="Times New Roman"/>
          <w:color w:val="000000"/>
          <w:sz w:val="28"/>
          <w:szCs w:val="28"/>
        </w:rPr>
        <w:t> </w:t>
      </w:r>
      <w:r w:rsidRPr="00A53DAF">
        <w:rPr>
          <w:noProof/>
        </w:rPr>
        <w:drawing>
          <wp:inline distT="0" distB="0" distL="0" distR="0">
            <wp:extent cx="276225" cy="209550"/>
            <wp:effectExtent l="19050" t="0" r="9525" b="0"/>
            <wp:docPr id="524" name="Рисунок 524" descr="http://sdamgia.ru/formula/18/183d5db1d5d3b279d87445c55125859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 descr="http://sdamgia.ru/formula/18/183d5db1d5d3b279d87445c55125859a.png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5262">
        <w:rPr>
          <w:rFonts w:ascii="Times New Roman" w:hAnsi="Times New Roman"/>
          <w:color w:val="000000"/>
          <w:sz w:val="28"/>
          <w:szCs w:val="28"/>
        </w:rPr>
        <w:t> и 4 рас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по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ло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ны в по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ряд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ке воз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рас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та</w:t>
      </w:r>
      <w:r w:rsidRPr="00505262">
        <w:rPr>
          <w:rFonts w:ascii="Times New Roman" w:hAnsi="Times New Roman"/>
          <w:color w:val="000000"/>
          <w:sz w:val="28"/>
          <w:szCs w:val="28"/>
        </w:rPr>
        <w:softHyphen/>
        <w:t>ния?</w:t>
      </w:r>
    </w:p>
    <w:p w:rsidR="00A86F14" w:rsidRDefault="00A86F14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847725" cy="209550"/>
            <wp:effectExtent l="19050" t="0" r="9525" b="0"/>
            <wp:docPr id="293" name="Рисунок 525" descr="http://sdamgia.ru/formula/84/84dc9d8922c88dc3e6a6877697fa627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 descr="http://sdamgia.ru/formula/84/84dc9d8922c88dc3e6a6877697fa627d.png"/>
                    <pic:cNvPicPr>
                      <a:picLocks noChangeAspect="1" noChangeArrowheads="1"/>
                    </pic:cNvPicPr>
                  </pic:nvPicPr>
                  <pic:blipFill>
                    <a:blip r:embed="rId2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0526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847725" cy="209550"/>
            <wp:effectExtent l="19050" t="0" r="9525" b="0"/>
            <wp:docPr id="292" name="Рисунок 526" descr="http://sdamgia.ru/formula/14/140597f5806393604a02142e4c6c076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 descr="http://sdamgia.ru/formula/14/140597f5806393604a02142e4c6c076a.png"/>
                    <pic:cNvPicPr>
                      <a:picLocks noChangeAspect="1" noChangeArrowheads="1"/>
                    </pic:cNvPicPr>
                  </pic:nvPicPr>
                  <pic:blipFill>
                    <a:blip r:embed="rId2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0526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847725" cy="209550"/>
            <wp:effectExtent l="19050" t="0" r="9525" b="0"/>
            <wp:docPr id="291" name="Рисунок 527" descr="http://sdamgia.ru/formula/f0/f0730662cbe5eb3bbb29f26302417eb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 descr="http://sdamgia.ru/formula/f0/f0730662cbe5eb3bbb29f26302417eb1.png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0526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857250" cy="209550"/>
            <wp:effectExtent l="19050" t="0" r="0" b="0"/>
            <wp:docPr id="290" name="Рисунок 528" descr="http://sdamgia.ru/formula/93/931daafb880b3f817000710a906e22e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 descr="http://sdamgia.ru/formula/93/931daafb880b3f817000710a906e22e3.png"/>
                    <pic:cNvPicPr>
                      <a:picLocks noChangeAspect="1" noChangeArrowheads="1"/>
                    </pic:cNvPicPr>
                  </pic:nvPicPr>
                  <pic:blipFill>
                    <a:blip r:embed="rId2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5262" w:rsidRPr="00A86F14" w:rsidRDefault="00505262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A86F14" w:rsidRPr="00664634" w:rsidRDefault="00A86F14" w:rsidP="00042D2D">
      <w:pPr>
        <w:pStyle w:val="a3"/>
        <w:numPr>
          <w:ilvl w:val="0"/>
          <w:numId w:val="22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664634">
        <w:rPr>
          <w:rFonts w:ascii="Times New Roman" w:hAnsi="Times New Roman"/>
          <w:color w:val="000000"/>
          <w:sz w:val="28"/>
          <w:szCs w:val="28"/>
        </w:rPr>
        <w:t>Най</w:t>
      </w:r>
      <w:r w:rsidRPr="00664634">
        <w:rPr>
          <w:rFonts w:ascii="Times New Roman" w:hAnsi="Times New Roman"/>
          <w:color w:val="000000"/>
          <w:sz w:val="28"/>
          <w:szCs w:val="28"/>
        </w:rPr>
        <w:softHyphen/>
        <w:t>д</w:t>
      </w:r>
      <w:r w:rsidRPr="00664634">
        <w:rPr>
          <w:rFonts w:ascii="Times New Roman" w:hAnsi="Times New Roman"/>
          <w:color w:val="000000"/>
          <w:sz w:val="28"/>
          <w:szCs w:val="28"/>
        </w:rPr>
        <w:softHyphen/>
      </w:r>
      <w:r w:rsidR="00664634" w:rsidRPr="00664634">
        <w:rPr>
          <w:rFonts w:ascii="Times New Roman" w:hAnsi="Times New Roman"/>
          <w:color w:val="000000"/>
          <w:sz w:val="28"/>
          <w:szCs w:val="28"/>
        </w:rPr>
        <w:t>и</w:t>
      </w:r>
      <w:r w:rsidRPr="00664634">
        <w:rPr>
          <w:rFonts w:ascii="Times New Roman" w:hAnsi="Times New Roman"/>
          <w:color w:val="000000"/>
          <w:sz w:val="28"/>
          <w:szCs w:val="28"/>
        </w:rPr>
        <w:t>те зна</w:t>
      </w:r>
      <w:r w:rsidRPr="00664634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664634">
        <w:rPr>
          <w:rFonts w:ascii="Times New Roman" w:hAnsi="Times New Roman"/>
          <w:color w:val="000000"/>
          <w:sz w:val="28"/>
          <w:szCs w:val="28"/>
        </w:rPr>
        <w:softHyphen/>
        <w:t>ние вы</w:t>
      </w:r>
      <w:r w:rsidRPr="00664634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664634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664634">
        <w:rPr>
          <w:rFonts w:ascii="Times New Roman" w:hAnsi="Times New Roman"/>
          <w:color w:val="000000"/>
          <w:sz w:val="28"/>
          <w:szCs w:val="28"/>
        </w:rPr>
        <w:softHyphen/>
        <w:t>ния </w:t>
      </w:r>
      <w:r w:rsidRPr="00A53DAF">
        <w:rPr>
          <w:noProof/>
        </w:rPr>
        <w:drawing>
          <wp:inline distT="0" distB="0" distL="0" distR="0">
            <wp:extent cx="895350" cy="209550"/>
            <wp:effectExtent l="19050" t="0" r="0" b="0"/>
            <wp:docPr id="535" name="Рисунок 535" descr="http://sdamgia.ru/formula/4e/4e7f4f6be1aac36cb141bc8c1b6f9ce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 descr="http://sdamgia.ru/formula/4e/4e7f4f6be1aac36cb141bc8c1b6f9cef.png"/>
                    <pic:cNvPicPr>
                      <a:picLocks noChangeAspect="1" noChangeArrowheads="1"/>
                    </pic:cNvPicPr>
                  </pic:nvPicPr>
                  <pic:blipFill>
                    <a:blip r:embed="rId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6F14" w:rsidRDefault="00A86F14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360</w:t>
      </w:r>
      <w:r w:rsidR="00031A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95300" cy="209550"/>
            <wp:effectExtent l="19050" t="0" r="0" b="0"/>
            <wp:docPr id="536" name="Рисунок 536" descr="http://sdamgia.ru/formula/08/08be2f156515c664712f82e7668683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 descr="http://sdamgia.ru/formula/08/08be2f156515c664712f82e766868369.png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31A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19100" cy="209550"/>
            <wp:effectExtent l="19050" t="0" r="0" b="0"/>
            <wp:docPr id="295" name="Рисунок 537" descr="http://sdamgia.ru/formula/b4/b4b4eb8ec264b843d6cf96f425780cb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 descr="http://sdamgia.ru/formula/b4/b4b4eb8ec264b843d6cf96f425780cb0.png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31A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19100" cy="209550"/>
            <wp:effectExtent l="19050" t="0" r="0" b="0"/>
            <wp:docPr id="294" name="Рисунок 538" descr="http://sdamgia.ru/formula/10/103132d6b77755b53eec297f79c7d8e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 descr="http://sdamgia.ru/formula/10/103132d6b77755b53eec297f79c7d8ec.png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1AAA" w:rsidRPr="00A86F14" w:rsidRDefault="00031AAA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A86F14" w:rsidRPr="00031AAA" w:rsidRDefault="00A86F14" w:rsidP="00042D2D">
      <w:pPr>
        <w:pStyle w:val="a3"/>
        <w:numPr>
          <w:ilvl w:val="0"/>
          <w:numId w:val="22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031AAA">
        <w:rPr>
          <w:rFonts w:ascii="Times New Roman" w:hAnsi="Times New Roman"/>
          <w:color w:val="000000"/>
          <w:sz w:val="28"/>
          <w:szCs w:val="28"/>
        </w:rPr>
        <w:t>На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се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ле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ние США со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став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ля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ет 3,2·10</w:t>
      </w:r>
      <w:r w:rsidRPr="00031AAA">
        <w:rPr>
          <w:rFonts w:ascii="Times New Roman" w:hAnsi="Times New Roman"/>
          <w:color w:val="000000"/>
          <w:sz w:val="28"/>
          <w:szCs w:val="28"/>
          <w:vertAlign w:val="superscript"/>
        </w:rPr>
        <w:t>8</w:t>
      </w:r>
      <w:r w:rsidRPr="00031AAA">
        <w:rPr>
          <w:rFonts w:ascii="Times New Roman" w:hAnsi="Times New Roman"/>
          <w:color w:val="000000"/>
          <w:sz w:val="28"/>
          <w:szCs w:val="28"/>
        </w:rPr>
        <w:t> че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ло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век, а пло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щадь их тер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ри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то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рии равна 9,5·10</w:t>
      </w:r>
      <w:r w:rsidRPr="00031AAA">
        <w:rPr>
          <w:rFonts w:ascii="Times New Roman" w:hAnsi="Times New Roman"/>
          <w:color w:val="000000"/>
          <w:sz w:val="28"/>
          <w:szCs w:val="28"/>
          <w:vertAlign w:val="superscript"/>
        </w:rPr>
        <w:t>6</w:t>
      </w:r>
      <w:r w:rsidRPr="00031AAA">
        <w:rPr>
          <w:rFonts w:ascii="Times New Roman" w:hAnsi="Times New Roman"/>
          <w:color w:val="000000"/>
          <w:sz w:val="28"/>
          <w:szCs w:val="28"/>
        </w:rPr>
        <w:t> кв. км. Сколь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ко в сред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нем при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хо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дит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ся жи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те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лей на 1 кв. км?</w:t>
      </w:r>
    </w:p>
    <w:p w:rsidR="00031AAA" w:rsidRDefault="00031AAA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пр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р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о 29,6 ч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л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ка               </w:t>
      </w:r>
      <w:r w:rsidR="00A86F14"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при</w:t>
      </w:r>
      <w:r w:rsidR="00A86F14"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р</w:t>
      </w:r>
      <w:r w:rsidR="00A86F14"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о 3,37 че</w:t>
      </w:r>
      <w:r w:rsidR="00A86F14"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ло</w:t>
      </w:r>
      <w:r w:rsidR="00A86F14"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е</w:t>
      </w:r>
      <w:r w:rsidR="00A86F14"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</w:t>
      </w:r>
    </w:p>
    <w:p w:rsidR="00A86F14" w:rsidRDefault="00A86F14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при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р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о 33,7 че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ло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е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031A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а       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при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ер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о 2,96 че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ло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е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031A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</w:t>
      </w:r>
    </w:p>
    <w:p w:rsidR="00031AAA" w:rsidRPr="00A86F14" w:rsidRDefault="00031AAA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A86F14" w:rsidRPr="00031AAA" w:rsidRDefault="00A86F14" w:rsidP="00042D2D">
      <w:pPr>
        <w:pStyle w:val="a3"/>
        <w:numPr>
          <w:ilvl w:val="0"/>
          <w:numId w:val="22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031AAA">
        <w:rPr>
          <w:rFonts w:ascii="Times New Roman" w:hAnsi="Times New Roman"/>
          <w:color w:val="000000"/>
          <w:sz w:val="28"/>
          <w:szCs w:val="28"/>
        </w:rPr>
        <w:t>Какое из вы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ний равно сте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пе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ни </w:t>
      </w:r>
      <w:r w:rsidRPr="00A53DAF">
        <w:rPr>
          <w:noProof/>
        </w:rPr>
        <w:drawing>
          <wp:inline distT="0" distB="0" distL="0" distR="0">
            <wp:extent cx="304800" cy="190500"/>
            <wp:effectExtent l="19050" t="0" r="0" b="0"/>
            <wp:docPr id="543" name="Рисунок 543" descr="http://sdamgia.ru/formula/43/43ed5c518d3f32b4b37c43e2fada17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 descr="http://sdamgia.ru/formula/43/43ed5c518d3f32b4b37c43e2fada1766.png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6F14" w:rsidRDefault="00A86F14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90525" cy="190500"/>
            <wp:effectExtent l="19050" t="0" r="9525" b="0"/>
            <wp:docPr id="544" name="Рисунок 544" descr="http://sdamgia.ru/formula/5c/5c90205d826c0a73c954d1e7bd3e34d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 descr="http://sdamgia.ru/formula/5c/5c90205d826c0a73c954d1e7bd3e34d5.png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31A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19100" cy="190500"/>
            <wp:effectExtent l="19050" t="0" r="0" b="0"/>
            <wp:docPr id="545" name="Рисунок 545" descr="http://sdamgia.ru/formula/35/35c0b706e5f90543e7cf9ae645fb28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 descr="http://sdamgia.ru/formula/35/35c0b706e5f90543e7cf9ae645fb2829.png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31A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42875" cy="381000"/>
            <wp:effectExtent l="19050" t="0" r="9525" b="0"/>
            <wp:docPr id="546" name="Рисунок 546" descr="http://sdamgia.ru/formula/fc/fc9d8275d2f333e1dde593cdbf2e43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 descr="http://sdamgia.ru/formula/fc/fc9d8275d2f333e1dde593cdbf2e4335.png"/>
                    <pic:cNvPicPr>
                      <a:picLocks noChangeAspect="1" noChangeArrowheads="1"/>
                    </pic:cNvPicPr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31A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</w:t>
      </w:r>
      <w:r w:rsidRPr="00A86F1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38125" cy="381000"/>
            <wp:effectExtent l="19050" t="0" r="9525" b="0"/>
            <wp:docPr id="296" name="Рисунок 547" descr="http://sdamgia.ru/formula/f4/f43ddd10e1aef6024b573160a0f680d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 descr="http://sdamgia.ru/formula/f4/f43ddd10e1aef6024b573160a0f680d0.png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1AAA" w:rsidRPr="00A86F14" w:rsidRDefault="00031AAA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B3E71" w:rsidRPr="00031AAA" w:rsidRDefault="002B3E71" w:rsidP="00042D2D">
      <w:pPr>
        <w:pStyle w:val="a3"/>
        <w:numPr>
          <w:ilvl w:val="0"/>
          <w:numId w:val="22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031AAA">
        <w:rPr>
          <w:rFonts w:ascii="Times New Roman" w:hAnsi="Times New Roman"/>
          <w:color w:val="000000"/>
          <w:sz w:val="28"/>
          <w:szCs w:val="28"/>
        </w:rPr>
        <w:t>Пред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ставь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те вы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ние </w:t>
      </w:r>
      <w:r w:rsidRPr="00A53DAF">
        <w:rPr>
          <w:noProof/>
        </w:rPr>
        <w:drawing>
          <wp:inline distT="0" distB="0" distL="0" distR="0">
            <wp:extent cx="819150" cy="190500"/>
            <wp:effectExtent l="19050" t="0" r="0" b="0"/>
            <wp:docPr id="553" name="Рисунок 553" descr="http://sdamgia.ru/formula/b1/b1aedc0e40fc03ac59ceb6d117c2939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 descr="http://sdamgia.ru/formula/b1/b1aedc0e40fc03ac59ceb6d117c2939a.png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1AAA">
        <w:rPr>
          <w:rFonts w:ascii="Times New Roman" w:hAnsi="Times New Roman"/>
          <w:color w:val="000000"/>
          <w:sz w:val="28"/>
          <w:szCs w:val="28"/>
        </w:rPr>
        <w:t> в виде сте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пе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ни с ос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но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ва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ни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ем </w:t>
      </w:r>
      <w:r w:rsidRPr="00A53DAF">
        <w:rPr>
          <w:noProof/>
        </w:rPr>
        <w:drawing>
          <wp:inline distT="0" distB="0" distL="0" distR="0">
            <wp:extent cx="142875" cy="114300"/>
            <wp:effectExtent l="19050" t="0" r="9525" b="0"/>
            <wp:docPr id="554" name="Рисунок 554" descr="http://sdamgia.ru/formula/19/1956940fd568edcef6c60b3723bb951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 descr="http://sdamgia.ru/formula/19/1956940fd568edcef6c60b3723bb951b.png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3E71" w:rsidRDefault="002B3E71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9525" b="0"/>
            <wp:docPr id="303" name="Рисунок 555" descr="http://sdamgia.ru/formula/a3/a313ec1bf58666633bc3e2dd47b8f6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 descr="http://sdamgia.ru/formula/a3/a313ec1bf58666633bc3e2dd47b8f689.png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31A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47650" cy="190500"/>
            <wp:effectExtent l="19050" t="0" r="0" b="0"/>
            <wp:docPr id="556" name="Рисунок 556" descr="http://sdamgia.ru/formula/d8/d8ffab1dafe89b7a4967ed46616db6f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 descr="http://sdamgia.ru/formula/d8/d8ffab1dafe89b7a4967ed46616db6fd.png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31A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9525" b="0"/>
            <wp:docPr id="302" name="Рисунок 557" descr="http://sdamgia.ru/formula/40/40709eef3ec63775f54e54776fef8a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 descr="http://sdamgia.ru/formula/40/40709eef3ec63775f54e54776fef8a02.png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31A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3DA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04800" cy="190500"/>
            <wp:effectExtent l="19050" t="0" r="0" b="0"/>
            <wp:docPr id="301" name="Рисунок 558" descr="http://sdamgia.ru/formula/ea/ead66896bde0b84bd0f239cc88a83c5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 descr="http://sdamgia.ru/formula/ea/ead66896bde0b84bd0f239cc88a83c5c.png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1AAA" w:rsidRPr="002B3E71" w:rsidRDefault="00031AAA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B3E71" w:rsidRPr="00031AAA" w:rsidRDefault="002B3E71" w:rsidP="00042D2D">
      <w:pPr>
        <w:pStyle w:val="a3"/>
        <w:numPr>
          <w:ilvl w:val="0"/>
          <w:numId w:val="22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031AAA">
        <w:rPr>
          <w:rFonts w:ascii="Times New Roman" w:hAnsi="Times New Roman"/>
          <w:color w:val="000000"/>
          <w:sz w:val="28"/>
          <w:szCs w:val="28"/>
        </w:rPr>
        <w:t>Най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ди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те зна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ние вы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ра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же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ния (1,7 · 10</w:t>
      </w:r>
      <w:r w:rsidRPr="00031AAA">
        <w:rPr>
          <w:rFonts w:ascii="Times New Roman" w:hAnsi="Times New Roman"/>
          <w:color w:val="000000"/>
          <w:sz w:val="28"/>
          <w:szCs w:val="28"/>
          <w:vertAlign w:val="superscript"/>
        </w:rPr>
        <w:t>− 5</w:t>
      </w:r>
      <w:r w:rsidRPr="00031AAA">
        <w:rPr>
          <w:rFonts w:ascii="Times New Roman" w:hAnsi="Times New Roman"/>
          <w:color w:val="000000"/>
          <w:sz w:val="28"/>
          <w:szCs w:val="28"/>
        </w:rPr>
        <w:t>)(2 · 10</w:t>
      </w:r>
      <w:r w:rsidRPr="00031AAA">
        <w:rPr>
          <w:rFonts w:ascii="Times New Roman" w:hAnsi="Times New Roman"/>
          <w:color w:val="000000"/>
          <w:sz w:val="28"/>
          <w:szCs w:val="28"/>
          <w:vertAlign w:val="superscript"/>
        </w:rPr>
        <w:t>− 2</w:t>
      </w:r>
      <w:r w:rsidRPr="00031AAA">
        <w:rPr>
          <w:rFonts w:ascii="Times New Roman" w:hAnsi="Times New Roman"/>
          <w:color w:val="000000"/>
          <w:sz w:val="28"/>
          <w:szCs w:val="28"/>
        </w:rPr>
        <w:t>).</w:t>
      </w:r>
    </w:p>
    <w:p w:rsidR="00031AAA" w:rsidRDefault="002B3E71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0,0000034</w:t>
      </w:r>
      <w:r w:rsidR="00031A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34000000000</w:t>
      </w:r>
      <w:r w:rsidR="00031A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0,000000034</w:t>
      </w:r>
      <w:r w:rsidR="00031A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0,00000034</w:t>
      </w:r>
    </w:p>
    <w:p w:rsidR="00031AAA" w:rsidRDefault="00031AAA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B3E71" w:rsidRPr="00031AAA" w:rsidRDefault="002B3E71" w:rsidP="00042D2D">
      <w:pPr>
        <w:pStyle w:val="a3"/>
        <w:numPr>
          <w:ilvl w:val="0"/>
          <w:numId w:val="22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031AAA">
        <w:rPr>
          <w:rFonts w:ascii="Times New Roman" w:hAnsi="Times New Roman"/>
          <w:color w:val="000000"/>
          <w:sz w:val="28"/>
          <w:szCs w:val="28"/>
        </w:rPr>
        <w:t>Какое из сле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ду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ю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щих чисел за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клю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че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но между чис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ла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ми </w:t>
      </w:r>
      <w:r w:rsidRPr="00A53DAF">
        <w:rPr>
          <w:noProof/>
        </w:rPr>
        <w:drawing>
          <wp:inline distT="0" distB="0" distL="0" distR="0">
            <wp:extent cx="161925" cy="342900"/>
            <wp:effectExtent l="19050" t="0" r="9525" b="0"/>
            <wp:docPr id="317" name="Рисунок 573" descr="http://sdamgia.ru/formula/88/8844eec0aaebcaab49dfce197dcd453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http://sdamgia.ru/formula/88/8844eec0aaebcaab49dfce197dcd453c.png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1AAA">
        <w:rPr>
          <w:rFonts w:ascii="Times New Roman" w:hAnsi="Times New Roman"/>
          <w:color w:val="000000"/>
          <w:sz w:val="28"/>
          <w:szCs w:val="28"/>
        </w:rPr>
        <w:t> и </w:t>
      </w:r>
      <w:r w:rsidRPr="00A53DAF">
        <w:rPr>
          <w:noProof/>
        </w:rPr>
        <w:drawing>
          <wp:inline distT="0" distB="0" distL="0" distR="0">
            <wp:extent cx="209550" cy="342900"/>
            <wp:effectExtent l="19050" t="0" r="0" b="0"/>
            <wp:docPr id="312" name="Рисунок 574" descr="http://sdamgia.ru/formula/03/037993c1b67d2d1ee44037a83bf871d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http://sdamgia.ru/formula/03/037993c1b67d2d1ee44037a83bf871d3.png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3E71" w:rsidRDefault="002B3E71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0,8</w:t>
      </w:r>
      <w:r w:rsidR="00031A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0,9</w:t>
      </w:r>
      <w:r w:rsidR="00031A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1</w:t>
      </w:r>
      <w:r w:rsidR="00031A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1,1</w:t>
      </w:r>
    </w:p>
    <w:p w:rsidR="00042D2D" w:rsidRPr="002B3E71" w:rsidRDefault="00042D2D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B3E71" w:rsidRPr="00031AAA" w:rsidRDefault="002B3E71" w:rsidP="00042D2D">
      <w:pPr>
        <w:pStyle w:val="a3"/>
        <w:numPr>
          <w:ilvl w:val="0"/>
          <w:numId w:val="22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031AAA">
        <w:rPr>
          <w:rFonts w:ascii="Times New Roman" w:hAnsi="Times New Roman"/>
          <w:color w:val="000000"/>
          <w:sz w:val="28"/>
          <w:szCs w:val="28"/>
        </w:rPr>
        <w:t>Рас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сто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я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ние от Земли до Солн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ца равно 147,1 млн км. В каком слу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чае за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пи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са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на эта же ве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ли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чи</w:t>
      </w:r>
      <w:r w:rsidRPr="00031AAA">
        <w:rPr>
          <w:rFonts w:ascii="Times New Roman" w:hAnsi="Times New Roman"/>
          <w:color w:val="000000"/>
          <w:sz w:val="28"/>
          <w:szCs w:val="28"/>
        </w:rPr>
        <w:softHyphen/>
        <w:t>на?</w:t>
      </w:r>
    </w:p>
    <w:p w:rsidR="002B3E71" w:rsidRDefault="002B3E71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1,471</w:t>
      </w:r>
      <w:r w:rsidRPr="002B3E71">
        <w:rPr>
          <w:rFonts w:ascii="Cambria Math" w:eastAsia="Times New Roman" w:hAnsi="Cambria Math" w:cs="Times New Roman"/>
          <w:color w:val="000000"/>
          <w:sz w:val="28"/>
          <w:szCs w:val="28"/>
          <w:lang w:eastAsia="ru-RU"/>
        </w:rPr>
        <w:t>⋅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10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м</w:t>
      </w:r>
      <w:r w:rsidR="00FD731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1,471</w:t>
      </w:r>
      <w:r w:rsidRPr="002B3E71">
        <w:rPr>
          <w:rFonts w:ascii="Cambria Math" w:eastAsia="Times New Roman" w:hAnsi="Cambria Math" w:cs="Times New Roman"/>
          <w:color w:val="000000"/>
          <w:sz w:val="28"/>
          <w:szCs w:val="28"/>
          <w:lang w:eastAsia="ru-RU"/>
        </w:rPr>
        <w:t>⋅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8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м</w:t>
      </w:r>
      <w:r w:rsidR="00FD731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1,471</w:t>
      </w:r>
      <w:r w:rsidRPr="002B3E71">
        <w:rPr>
          <w:rFonts w:ascii="Cambria Math" w:eastAsia="Times New Roman" w:hAnsi="Cambria Math" w:cs="Times New Roman"/>
          <w:color w:val="000000"/>
          <w:sz w:val="28"/>
          <w:szCs w:val="28"/>
          <w:lang w:eastAsia="ru-RU"/>
        </w:rPr>
        <w:t>⋅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7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м</w:t>
      </w:r>
      <w:r w:rsidR="00FD731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1,471</w:t>
      </w:r>
      <w:r w:rsidRPr="002B3E71">
        <w:rPr>
          <w:rFonts w:ascii="Cambria Math" w:eastAsia="Times New Roman" w:hAnsi="Cambria Math" w:cs="Times New Roman"/>
          <w:color w:val="000000"/>
          <w:sz w:val="28"/>
          <w:szCs w:val="28"/>
          <w:lang w:eastAsia="ru-RU"/>
        </w:rPr>
        <w:t>⋅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6</w:t>
      </w:r>
      <w:r w:rsidRPr="00A53D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2B3E7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м</w:t>
      </w:r>
    </w:p>
    <w:p w:rsidR="005F2025" w:rsidRPr="00813FF1" w:rsidRDefault="005F2025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13FF1" w:rsidRPr="005F2025" w:rsidRDefault="00813FF1" w:rsidP="00042D2D">
      <w:pPr>
        <w:pStyle w:val="a3"/>
        <w:numPr>
          <w:ilvl w:val="0"/>
          <w:numId w:val="22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2025">
        <w:rPr>
          <w:rFonts w:ascii="Times New Roman" w:hAnsi="Times New Roman"/>
          <w:color w:val="000000"/>
          <w:sz w:val="28"/>
          <w:szCs w:val="28"/>
        </w:rPr>
        <w:t>Какое из сле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ду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ю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щих чисел яв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ля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ет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ся наи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мень</w:t>
      </w:r>
      <w:r w:rsidRPr="005F2025">
        <w:rPr>
          <w:rFonts w:ascii="Times New Roman" w:hAnsi="Times New Roman"/>
          <w:color w:val="000000"/>
          <w:sz w:val="28"/>
          <w:szCs w:val="28"/>
        </w:rPr>
        <w:softHyphen/>
        <w:t>шим?</w:t>
      </w:r>
    </w:p>
    <w:p w:rsidR="00813FF1" w:rsidRDefault="00813FF1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</w:pP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1,7·10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−3</w:t>
      </w:r>
      <w:r w:rsidR="005F2025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 xml:space="preserve">            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2,3·10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−4</w:t>
      </w:r>
      <w:r w:rsidR="005F2025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 xml:space="preserve">                      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4,5·10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−3</w:t>
      </w:r>
      <w:r w:rsidR="005F2025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 xml:space="preserve">             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8,9·10</w:t>
      </w:r>
      <w:r w:rsidRPr="00813FF1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−4</w:t>
      </w:r>
    </w:p>
    <w:p w:rsidR="007F117F" w:rsidRDefault="007F117F" w:rsidP="00042D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</w:pPr>
    </w:p>
    <w:p w:rsidR="007F117F" w:rsidRPr="007F117F" w:rsidRDefault="007F117F" w:rsidP="007F117F">
      <w:pPr>
        <w:pStyle w:val="a3"/>
        <w:numPr>
          <w:ilvl w:val="0"/>
          <w:numId w:val="22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Из формулы радиуса вписанной в прямоугольный треугольник окружности </w:t>
      </w:r>
      <w:r w:rsidRPr="007F117F">
        <w:rPr>
          <w:rFonts w:ascii="Times New Roman" w:hAnsi="Times New Roman"/>
          <w:color w:val="000000"/>
          <w:position w:val="-24"/>
          <w:sz w:val="28"/>
          <w:szCs w:val="28"/>
        </w:rPr>
        <w:object w:dxaOrig="1240" w:dyaOrig="620">
          <v:shape id="_x0000_i1061" type="#_x0000_t75" style="width:62.25pt;height:30.75pt" o:ole="">
            <v:imagedata r:id="rId254" o:title=""/>
          </v:shape>
          <o:OLEObject Type="Embed" ProgID="Equation.DSMT4" ShapeID="_x0000_i1061" DrawAspect="Content" ObjectID="_1479742886" r:id="rId255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выразите гипотенузу </w:t>
      </w:r>
      <w:r w:rsidRPr="007F117F">
        <w:rPr>
          <w:rFonts w:ascii="Times New Roman" w:hAnsi="Times New Roman"/>
          <w:color w:val="000000"/>
          <w:position w:val="-6"/>
          <w:sz w:val="28"/>
          <w:szCs w:val="28"/>
        </w:rPr>
        <w:object w:dxaOrig="220" w:dyaOrig="220">
          <v:shape id="_x0000_i1062" type="#_x0000_t75" style="width:11.25pt;height:11.25pt" o:ole="">
            <v:imagedata r:id="rId256" o:title=""/>
          </v:shape>
          <o:OLEObject Type="Embed" ProgID="Equation.DSMT4" ShapeID="_x0000_i1062" DrawAspect="Content" ObjectID="_1479742887" r:id="rId257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</w:p>
    <w:sectPr w:rsidR="007F117F" w:rsidRPr="007F117F" w:rsidSect="00FE1052">
      <w:footerReference w:type="default" r:id="rId258"/>
      <w:type w:val="continuous"/>
      <w:pgSz w:w="11906" w:h="16838"/>
      <w:pgMar w:top="1134" w:right="850" w:bottom="1134" w:left="1701" w:header="708" w:footer="708" w:gutter="0"/>
      <w:pgBorders w:offsetFrom="page">
        <w:top w:val="thinThickSmallGap" w:sz="24" w:space="24" w:color="00B050"/>
        <w:left w:val="thinThickSmallGap" w:sz="24" w:space="24" w:color="00B050"/>
        <w:bottom w:val="thickThinSmallGap" w:sz="24" w:space="24" w:color="00B050"/>
        <w:right w:val="thickThinSmallGap" w:sz="24" w:space="24" w:color="00B050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F2109" w:rsidRDefault="00AF2109" w:rsidP="00703FE3">
      <w:pPr>
        <w:spacing w:after="0" w:line="240" w:lineRule="auto"/>
      </w:pPr>
      <w:r>
        <w:separator/>
      </w:r>
    </w:p>
  </w:endnote>
  <w:endnote w:type="continuationSeparator" w:id="1">
    <w:p w:rsidR="00AF2109" w:rsidRDefault="00AF2109" w:rsidP="00703F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049264"/>
      <w:docPartObj>
        <w:docPartGallery w:val="Page Numbers (Bottom of Page)"/>
        <w:docPartUnique/>
      </w:docPartObj>
    </w:sdtPr>
    <w:sdtContent>
      <w:p w:rsidR="005F2025" w:rsidRDefault="0018195B">
        <w:pPr>
          <w:pStyle w:val="ac"/>
          <w:jc w:val="center"/>
        </w:pPr>
        <w:fldSimple w:instr=" PAGE   \* MERGEFORMAT ">
          <w:r w:rsidR="006429E7">
            <w:rPr>
              <w:noProof/>
            </w:rPr>
            <w:t>3</w:t>
          </w:r>
        </w:fldSimple>
      </w:p>
    </w:sdtContent>
  </w:sdt>
  <w:p w:rsidR="005F2025" w:rsidRDefault="005F2025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F2109" w:rsidRDefault="00AF2109" w:rsidP="00703FE3">
      <w:pPr>
        <w:spacing w:after="0" w:line="240" w:lineRule="auto"/>
      </w:pPr>
      <w:r>
        <w:separator/>
      </w:r>
    </w:p>
  </w:footnote>
  <w:footnote w:type="continuationSeparator" w:id="1">
    <w:p w:rsidR="00AF2109" w:rsidRDefault="00AF2109" w:rsidP="00703FE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6FD9"/>
      </v:shape>
    </w:pict>
  </w:numPicBullet>
  <w:abstractNum w:abstractNumId="0">
    <w:nsid w:val="00CE0AF1"/>
    <w:multiLevelType w:val="hybridMultilevel"/>
    <w:tmpl w:val="4DA045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432543"/>
    <w:multiLevelType w:val="hybridMultilevel"/>
    <w:tmpl w:val="8F6826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6069EB"/>
    <w:multiLevelType w:val="hybridMultilevel"/>
    <w:tmpl w:val="766A47F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95D69C6"/>
    <w:multiLevelType w:val="hybridMultilevel"/>
    <w:tmpl w:val="A0EA991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D076800"/>
    <w:multiLevelType w:val="hybridMultilevel"/>
    <w:tmpl w:val="4DA045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0B1D58"/>
    <w:multiLevelType w:val="hybridMultilevel"/>
    <w:tmpl w:val="49A81B3C"/>
    <w:lvl w:ilvl="0" w:tplc="3FE4628E">
      <w:start w:val="1"/>
      <w:numFmt w:val="decimal"/>
      <w:lvlText w:val="%1."/>
      <w:lvlJc w:val="left"/>
      <w:pPr>
        <w:ind w:left="795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6">
    <w:nsid w:val="18AB18A5"/>
    <w:multiLevelType w:val="hybridMultilevel"/>
    <w:tmpl w:val="49C47A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A179C7"/>
    <w:multiLevelType w:val="hybridMultilevel"/>
    <w:tmpl w:val="336E81E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A019F4"/>
    <w:multiLevelType w:val="hybridMultilevel"/>
    <w:tmpl w:val="B6FA4CCA"/>
    <w:lvl w:ilvl="0" w:tplc="041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68E55F0"/>
    <w:multiLevelType w:val="hybridMultilevel"/>
    <w:tmpl w:val="534CF17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95F4D52"/>
    <w:multiLevelType w:val="hybridMultilevel"/>
    <w:tmpl w:val="2F04258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3784C39"/>
    <w:multiLevelType w:val="hybridMultilevel"/>
    <w:tmpl w:val="CE287C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F41534"/>
    <w:multiLevelType w:val="hybridMultilevel"/>
    <w:tmpl w:val="A5F063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D86023D"/>
    <w:multiLevelType w:val="hybridMultilevel"/>
    <w:tmpl w:val="B7BAD9CE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EF32EE2"/>
    <w:multiLevelType w:val="hybridMultilevel"/>
    <w:tmpl w:val="90FEC37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E431F7E"/>
    <w:multiLevelType w:val="hybridMultilevel"/>
    <w:tmpl w:val="A2B446E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7B341A8"/>
    <w:multiLevelType w:val="hybridMultilevel"/>
    <w:tmpl w:val="2432F04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17D3782"/>
    <w:multiLevelType w:val="hybridMultilevel"/>
    <w:tmpl w:val="0F00C15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2A5251A"/>
    <w:multiLevelType w:val="hybridMultilevel"/>
    <w:tmpl w:val="EA428CD0"/>
    <w:lvl w:ilvl="0" w:tplc="97BA49AE">
      <w:start w:val="1"/>
      <w:numFmt w:val="decimal"/>
      <w:lvlText w:val="%1."/>
      <w:lvlJc w:val="left"/>
      <w:pPr>
        <w:ind w:left="786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647B119C"/>
    <w:multiLevelType w:val="hybridMultilevel"/>
    <w:tmpl w:val="42B6BC42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7E724BD"/>
    <w:multiLevelType w:val="hybridMultilevel"/>
    <w:tmpl w:val="A5702320"/>
    <w:lvl w:ilvl="0" w:tplc="EF147B6E">
      <w:start w:val="1"/>
      <w:numFmt w:val="decimal"/>
      <w:lvlText w:val="%1."/>
      <w:lvlJc w:val="left"/>
      <w:pPr>
        <w:ind w:left="795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1">
    <w:nsid w:val="7BFE02F1"/>
    <w:multiLevelType w:val="hybridMultilevel"/>
    <w:tmpl w:val="3560F12E"/>
    <w:lvl w:ilvl="0" w:tplc="6C48937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7"/>
  </w:num>
  <w:num w:numId="4">
    <w:abstractNumId w:val="14"/>
  </w:num>
  <w:num w:numId="5">
    <w:abstractNumId w:val="16"/>
  </w:num>
  <w:num w:numId="6">
    <w:abstractNumId w:val="9"/>
  </w:num>
  <w:num w:numId="7">
    <w:abstractNumId w:val="10"/>
  </w:num>
  <w:num w:numId="8">
    <w:abstractNumId w:val="2"/>
  </w:num>
  <w:num w:numId="9">
    <w:abstractNumId w:val="15"/>
  </w:num>
  <w:num w:numId="10">
    <w:abstractNumId w:val="8"/>
  </w:num>
  <w:num w:numId="11">
    <w:abstractNumId w:val="0"/>
  </w:num>
  <w:num w:numId="1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</w:num>
  <w:num w:numId="14">
    <w:abstractNumId w:val="5"/>
  </w:num>
  <w:num w:numId="15">
    <w:abstractNumId w:val="20"/>
  </w:num>
  <w:num w:numId="16">
    <w:abstractNumId w:val="11"/>
  </w:num>
  <w:num w:numId="17">
    <w:abstractNumId w:val="17"/>
  </w:num>
  <w:num w:numId="18">
    <w:abstractNumId w:val="13"/>
  </w:num>
  <w:num w:numId="19">
    <w:abstractNumId w:val="6"/>
  </w:num>
  <w:num w:numId="20">
    <w:abstractNumId w:val="21"/>
  </w:num>
  <w:num w:numId="21">
    <w:abstractNumId w:val="12"/>
  </w:num>
  <w:num w:numId="22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cumentProtection w:edit="readOnly" w:enforcement="1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D48FF"/>
    <w:rsid w:val="00031AAA"/>
    <w:rsid w:val="00042D2D"/>
    <w:rsid w:val="000E6139"/>
    <w:rsid w:val="0018195B"/>
    <w:rsid w:val="001F5DD9"/>
    <w:rsid w:val="00243798"/>
    <w:rsid w:val="00252E29"/>
    <w:rsid w:val="00261D07"/>
    <w:rsid w:val="00287717"/>
    <w:rsid w:val="002B3E71"/>
    <w:rsid w:val="00323F8A"/>
    <w:rsid w:val="003265BD"/>
    <w:rsid w:val="003D47F7"/>
    <w:rsid w:val="0045529B"/>
    <w:rsid w:val="0049383E"/>
    <w:rsid w:val="004A2E66"/>
    <w:rsid w:val="004B2E8A"/>
    <w:rsid w:val="004B7654"/>
    <w:rsid w:val="00505262"/>
    <w:rsid w:val="005F2025"/>
    <w:rsid w:val="00615E54"/>
    <w:rsid w:val="006429E7"/>
    <w:rsid w:val="00664634"/>
    <w:rsid w:val="006C065A"/>
    <w:rsid w:val="006E1A73"/>
    <w:rsid w:val="006F7236"/>
    <w:rsid w:val="00703FE3"/>
    <w:rsid w:val="00722F14"/>
    <w:rsid w:val="007F117F"/>
    <w:rsid w:val="00813FF1"/>
    <w:rsid w:val="008E57B6"/>
    <w:rsid w:val="009403BC"/>
    <w:rsid w:val="009D0C3D"/>
    <w:rsid w:val="009D48FF"/>
    <w:rsid w:val="00A15E15"/>
    <w:rsid w:val="00A431A3"/>
    <w:rsid w:val="00A53DAF"/>
    <w:rsid w:val="00A706E0"/>
    <w:rsid w:val="00A86F14"/>
    <w:rsid w:val="00AE6DFC"/>
    <w:rsid w:val="00AF2109"/>
    <w:rsid w:val="00B1389F"/>
    <w:rsid w:val="00B15952"/>
    <w:rsid w:val="00B22A1E"/>
    <w:rsid w:val="00B70D16"/>
    <w:rsid w:val="00B93FCA"/>
    <w:rsid w:val="00BB6B0C"/>
    <w:rsid w:val="00C45059"/>
    <w:rsid w:val="00C503F9"/>
    <w:rsid w:val="00C65AC2"/>
    <w:rsid w:val="00C758F8"/>
    <w:rsid w:val="00C87938"/>
    <w:rsid w:val="00C9708B"/>
    <w:rsid w:val="00CB500B"/>
    <w:rsid w:val="00CD6104"/>
    <w:rsid w:val="00CF7E38"/>
    <w:rsid w:val="00D9700B"/>
    <w:rsid w:val="00E416D1"/>
    <w:rsid w:val="00EA1D73"/>
    <w:rsid w:val="00EF7E9A"/>
    <w:rsid w:val="00F62153"/>
    <w:rsid w:val="00F81974"/>
    <w:rsid w:val="00F82A2C"/>
    <w:rsid w:val="00F87B68"/>
    <w:rsid w:val="00F94B33"/>
    <w:rsid w:val="00FC588F"/>
    <w:rsid w:val="00FC6D8D"/>
    <w:rsid w:val="00FD731C"/>
    <w:rsid w:val="00FE10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48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9D48FF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table" w:styleId="a4">
    <w:name w:val="Table Grid"/>
    <w:basedOn w:val="a1"/>
    <w:rsid w:val="006E1A73"/>
    <w:pPr>
      <w:spacing w:after="0" w:line="240" w:lineRule="auto"/>
    </w:pPr>
    <w:rPr>
      <w:rFonts w:eastAsiaTheme="minorEastAsia"/>
      <w:lang w:val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rmal (Web)"/>
    <w:basedOn w:val="a"/>
    <w:uiPriority w:val="99"/>
    <w:rsid w:val="006E1A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ru-RU" w:bidi="en-US"/>
    </w:rPr>
  </w:style>
  <w:style w:type="character" w:styleId="a6">
    <w:name w:val="Strong"/>
    <w:basedOn w:val="a0"/>
    <w:uiPriority w:val="22"/>
    <w:qFormat/>
    <w:rsid w:val="006E1A73"/>
    <w:rPr>
      <w:b/>
      <w:bCs/>
    </w:rPr>
  </w:style>
  <w:style w:type="character" w:customStyle="1" w:styleId="apple-converted-space">
    <w:name w:val="apple-converted-space"/>
    <w:basedOn w:val="a0"/>
    <w:rsid w:val="004A2E66"/>
  </w:style>
  <w:style w:type="paragraph" w:styleId="a7">
    <w:name w:val="Balloon Text"/>
    <w:basedOn w:val="a"/>
    <w:link w:val="a8"/>
    <w:uiPriority w:val="99"/>
    <w:semiHidden/>
    <w:unhideWhenUsed/>
    <w:rsid w:val="004A2E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4A2E66"/>
    <w:rPr>
      <w:rFonts w:ascii="Tahoma" w:hAnsi="Tahoma" w:cs="Tahoma"/>
      <w:sz w:val="16"/>
      <w:szCs w:val="16"/>
    </w:rPr>
  </w:style>
  <w:style w:type="paragraph" w:customStyle="1" w:styleId="leftmargin">
    <w:name w:val="left_margin"/>
    <w:basedOn w:val="a"/>
    <w:rsid w:val="004A2E6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Hyperlink"/>
    <w:basedOn w:val="a0"/>
    <w:uiPriority w:val="99"/>
    <w:semiHidden/>
    <w:unhideWhenUsed/>
    <w:rsid w:val="00BB6B0C"/>
    <w:rPr>
      <w:color w:val="0000FF"/>
      <w:u w:val="single"/>
    </w:rPr>
  </w:style>
  <w:style w:type="paragraph" w:styleId="aa">
    <w:name w:val="header"/>
    <w:basedOn w:val="a"/>
    <w:link w:val="ab"/>
    <w:uiPriority w:val="99"/>
    <w:semiHidden/>
    <w:unhideWhenUsed/>
    <w:rsid w:val="00703FE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703FE3"/>
  </w:style>
  <w:style w:type="paragraph" w:styleId="ac">
    <w:name w:val="footer"/>
    <w:basedOn w:val="a"/>
    <w:link w:val="ad"/>
    <w:uiPriority w:val="99"/>
    <w:unhideWhenUsed/>
    <w:rsid w:val="00703FE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703FE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92115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67397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33958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9400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65311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04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836954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01859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11701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37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150019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96371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18730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68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028268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60482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47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86421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78295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07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685481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2649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84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01195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62856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52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549731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27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344369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04197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42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136902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088213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847652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9429671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465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900193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02535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04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352289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94002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02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27115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85667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298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029840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37243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211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074846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96009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57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79907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86959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79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40404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11934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996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46824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17449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724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50533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68572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9922659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988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44245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34750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879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130718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64498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269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33086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87469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33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860379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374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5001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758327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13940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00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124753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25714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011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73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811008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98972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975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192539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6113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63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54269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00650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176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84501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22903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738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599642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51987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891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61337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14967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37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011624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782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445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54442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33937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738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60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94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79046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01157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35300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373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907740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24942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334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383122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40618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672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655640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78102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722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0308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60698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82176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7240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503867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72322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461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26400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32950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81219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909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654060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58174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219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23971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34051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788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95596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25757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030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723241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98551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9268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909869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6012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120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70326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86340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789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93319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28506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09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67751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87626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671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404834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70416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073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61310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24085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19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111894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15957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38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019045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7935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6029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178712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67093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07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48340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17569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5194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05803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45742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22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471427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74200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361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5726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49441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531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657521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31774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055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73440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52708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437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350788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9201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5969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614220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84361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856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882847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0506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97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30326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81599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8.png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4.png"/><Relationship Id="rId84" Type="http://schemas.openxmlformats.org/officeDocument/2006/relationships/image" Target="media/image55.png"/><Relationship Id="rId138" Type="http://schemas.openxmlformats.org/officeDocument/2006/relationships/image" Target="media/image109.png"/><Relationship Id="rId159" Type="http://schemas.openxmlformats.org/officeDocument/2006/relationships/image" Target="media/image130.png"/><Relationship Id="rId170" Type="http://schemas.openxmlformats.org/officeDocument/2006/relationships/image" Target="media/image141.png"/><Relationship Id="rId191" Type="http://schemas.openxmlformats.org/officeDocument/2006/relationships/oleObject" Target="embeddings/oleObject25.bin"/><Relationship Id="rId205" Type="http://schemas.openxmlformats.org/officeDocument/2006/relationships/oleObject" Target="embeddings/oleObject33.bin"/><Relationship Id="rId226" Type="http://schemas.openxmlformats.org/officeDocument/2006/relationships/image" Target="media/image187.png"/><Relationship Id="rId247" Type="http://schemas.openxmlformats.org/officeDocument/2006/relationships/image" Target="media/image206.png"/><Relationship Id="rId107" Type="http://schemas.openxmlformats.org/officeDocument/2006/relationships/image" Target="media/image78.png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png"/><Relationship Id="rId74" Type="http://schemas.openxmlformats.org/officeDocument/2006/relationships/image" Target="media/image45.png"/><Relationship Id="rId128" Type="http://schemas.openxmlformats.org/officeDocument/2006/relationships/image" Target="media/image99.png"/><Relationship Id="rId149" Type="http://schemas.openxmlformats.org/officeDocument/2006/relationships/image" Target="media/image120.png"/><Relationship Id="rId5" Type="http://schemas.openxmlformats.org/officeDocument/2006/relationships/footnotes" Target="footnotes.xml"/><Relationship Id="rId95" Type="http://schemas.openxmlformats.org/officeDocument/2006/relationships/image" Target="media/image66.png"/><Relationship Id="rId160" Type="http://schemas.openxmlformats.org/officeDocument/2006/relationships/image" Target="media/image131.png"/><Relationship Id="rId181" Type="http://schemas.openxmlformats.org/officeDocument/2006/relationships/image" Target="media/image152.png"/><Relationship Id="rId216" Type="http://schemas.openxmlformats.org/officeDocument/2006/relationships/image" Target="media/image177.png"/><Relationship Id="rId237" Type="http://schemas.openxmlformats.org/officeDocument/2006/relationships/image" Target="media/image198.png"/><Relationship Id="rId258" Type="http://schemas.openxmlformats.org/officeDocument/2006/relationships/footer" Target="footer1.xml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image" Target="media/image35.png"/><Relationship Id="rId118" Type="http://schemas.openxmlformats.org/officeDocument/2006/relationships/image" Target="media/image89.png"/><Relationship Id="rId139" Type="http://schemas.openxmlformats.org/officeDocument/2006/relationships/image" Target="media/image110.png"/><Relationship Id="rId85" Type="http://schemas.openxmlformats.org/officeDocument/2006/relationships/image" Target="media/image56.png"/><Relationship Id="rId150" Type="http://schemas.openxmlformats.org/officeDocument/2006/relationships/image" Target="media/image121.png"/><Relationship Id="rId171" Type="http://schemas.openxmlformats.org/officeDocument/2006/relationships/image" Target="media/image142.png"/><Relationship Id="rId192" Type="http://schemas.openxmlformats.org/officeDocument/2006/relationships/image" Target="media/image162.wmf"/><Relationship Id="rId206" Type="http://schemas.openxmlformats.org/officeDocument/2006/relationships/image" Target="media/image168.wmf"/><Relationship Id="rId227" Type="http://schemas.openxmlformats.org/officeDocument/2006/relationships/image" Target="media/image188.png"/><Relationship Id="rId248" Type="http://schemas.openxmlformats.org/officeDocument/2006/relationships/image" Target="media/image207.png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79.png"/><Relationship Id="rId129" Type="http://schemas.openxmlformats.org/officeDocument/2006/relationships/image" Target="media/image100.png"/><Relationship Id="rId54" Type="http://schemas.openxmlformats.org/officeDocument/2006/relationships/image" Target="media/image25.png"/><Relationship Id="rId75" Type="http://schemas.openxmlformats.org/officeDocument/2006/relationships/image" Target="media/image46.png"/><Relationship Id="rId96" Type="http://schemas.openxmlformats.org/officeDocument/2006/relationships/image" Target="media/image67.png"/><Relationship Id="rId140" Type="http://schemas.openxmlformats.org/officeDocument/2006/relationships/image" Target="media/image111.png"/><Relationship Id="rId161" Type="http://schemas.openxmlformats.org/officeDocument/2006/relationships/image" Target="media/image132.png"/><Relationship Id="rId182" Type="http://schemas.openxmlformats.org/officeDocument/2006/relationships/image" Target="media/image153.png"/><Relationship Id="rId217" Type="http://schemas.openxmlformats.org/officeDocument/2006/relationships/image" Target="media/image17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73.png"/><Relationship Id="rId233" Type="http://schemas.openxmlformats.org/officeDocument/2006/relationships/image" Target="media/image194.png"/><Relationship Id="rId238" Type="http://schemas.openxmlformats.org/officeDocument/2006/relationships/image" Target="media/image199.wmf"/><Relationship Id="rId254" Type="http://schemas.openxmlformats.org/officeDocument/2006/relationships/image" Target="media/image213.wmf"/><Relationship Id="rId259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85.png"/><Relationship Id="rId119" Type="http://schemas.openxmlformats.org/officeDocument/2006/relationships/image" Target="media/image90.png"/><Relationship Id="rId44" Type="http://schemas.openxmlformats.org/officeDocument/2006/relationships/oleObject" Target="embeddings/oleObject20.bin"/><Relationship Id="rId60" Type="http://schemas.openxmlformats.org/officeDocument/2006/relationships/image" Target="media/image31.png"/><Relationship Id="rId65" Type="http://schemas.openxmlformats.org/officeDocument/2006/relationships/image" Target="media/image36.png"/><Relationship Id="rId81" Type="http://schemas.openxmlformats.org/officeDocument/2006/relationships/image" Target="media/image52.png"/><Relationship Id="rId86" Type="http://schemas.openxmlformats.org/officeDocument/2006/relationships/image" Target="media/image57.png"/><Relationship Id="rId130" Type="http://schemas.openxmlformats.org/officeDocument/2006/relationships/image" Target="media/image101.png"/><Relationship Id="rId135" Type="http://schemas.openxmlformats.org/officeDocument/2006/relationships/image" Target="media/image106.png"/><Relationship Id="rId151" Type="http://schemas.openxmlformats.org/officeDocument/2006/relationships/image" Target="media/image122.png"/><Relationship Id="rId156" Type="http://schemas.openxmlformats.org/officeDocument/2006/relationships/image" Target="media/image127.png"/><Relationship Id="rId177" Type="http://schemas.openxmlformats.org/officeDocument/2006/relationships/image" Target="media/image148.png"/><Relationship Id="rId198" Type="http://schemas.openxmlformats.org/officeDocument/2006/relationships/oleObject" Target="embeddings/oleObject29.bin"/><Relationship Id="rId172" Type="http://schemas.openxmlformats.org/officeDocument/2006/relationships/image" Target="media/image143.png"/><Relationship Id="rId193" Type="http://schemas.openxmlformats.org/officeDocument/2006/relationships/oleObject" Target="embeddings/oleObject26.bin"/><Relationship Id="rId202" Type="http://schemas.openxmlformats.org/officeDocument/2006/relationships/oleObject" Target="embeddings/oleObject31.bin"/><Relationship Id="rId207" Type="http://schemas.openxmlformats.org/officeDocument/2006/relationships/oleObject" Target="embeddings/oleObject34.bin"/><Relationship Id="rId223" Type="http://schemas.openxmlformats.org/officeDocument/2006/relationships/image" Target="media/image184.png"/><Relationship Id="rId228" Type="http://schemas.openxmlformats.org/officeDocument/2006/relationships/image" Target="media/image189.png"/><Relationship Id="rId244" Type="http://schemas.openxmlformats.org/officeDocument/2006/relationships/image" Target="media/image203.png"/><Relationship Id="rId249" Type="http://schemas.openxmlformats.org/officeDocument/2006/relationships/image" Target="media/image208.png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80.png"/><Relationship Id="rId260" Type="http://schemas.openxmlformats.org/officeDocument/2006/relationships/theme" Target="theme/theme1.xml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image" Target="media/image26.png"/><Relationship Id="rId76" Type="http://schemas.openxmlformats.org/officeDocument/2006/relationships/image" Target="media/image47.png"/><Relationship Id="rId97" Type="http://schemas.openxmlformats.org/officeDocument/2006/relationships/image" Target="media/image68.png"/><Relationship Id="rId104" Type="http://schemas.openxmlformats.org/officeDocument/2006/relationships/image" Target="media/image75.png"/><Relationship Id="rId120" Type="http://schemas.openxmlformats.org/officeDocument/2006/relationships/image" Target="media/image91.png"/><Relationship Id="rId125" Type="http://schemas.openxmlformats.org/officeDocument/2006/relationships/image" Target="media/image96.png"/><Relationship Id="rId141" Type="http://schemas.openxmlformats.org/officeDocument/2006/relationships/image" Target="media/image112.png"/><Relationship Id="rId146" Type="http://schemas.openxmlformats.org/officeDocument/2006/relationships/image" Target="media/image117.png"/><Relationship Id="rId167" Type="http://schemas.openxmlformats.org/officeDocument/2006/relationships/image" Target="media/image138.png"/><Relationship Id="rId188" Type="http://schemas.openxmlformats.org/officeDocument/2006/relationships/image" Target="media/image159.png"/><Relationship Id="rId7" Type="http://schemas.openxmlformats.org/officeDocument/2006/relationships/image" Target="media/image2.wmf"/><Relationship Id="rId71" Type="http://schemas.openxmlformats.org/officeDocument/2006/relationships/image" Target="media/image42.png"/><Relationship Id="rId92" Type="http://schemas.openxmlformats.org/officeDocument/2006/relationships/image" Target="media/image63.png"/><Relationship Id="rId162" Type="http://schemas.openxmlformats.org/officeDocument/2006/relationships/image" Target="media/image133.png"/><Relationship Id="rId183" Type="http://schemas.openxmlformats.org/officeDocument/2006/relationships/image" Target="media/image154.png"/><Relationship Id="rId213" Type="http://schemas.openxmlformats.org/officeDocument/2006/relationships/image" Target="media/image174.png"/><Relationship Id="rId218" Type="http://schemas.openxmlformats.org/officeDocument/2006/relationships/image" Target="media/image179.png"/><Relationship Id="rId234" Type="http://schemas.openxmlformats.org/officeDocument/2006/relationships/image" Target="media/image195.png"/><Relationship Id="rId239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209.png"/><Relationship Id="rId255" Type="http://schemas.openxmlformats.org/officeDocument/2006/relationships/oleObject" Target="embeddings/oleObject37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7.png"/><Relationship Id="rId87" Type="http://schemas.openxmlformats.org/officeDocument/2006/relationships/image" Target="media/image58.png"/><Relationship Id="rId110" Type="http://schemas.openxmlformats.org/officeDocument/2006/relationships/image" Target="media/image81.png"/><Relationship Id="rId115" Type="http://schemas.openxmlformats.org/officeDocument/2006/relationships/image" Target="media/image86.png"/><Relationship Id="rId131" Type="http://schemas.openxmlformats.org/officeDocument/2006/relationships/image" Target="media/image102.png"/><Relationship Id="rId136" Type="http://schemas.openxmlformats.org/officeDocument/2006/relationships/image" Target="media/image107.png"/><Relationship Id="rId157" Type="http://schemas.openxmlformats.org/officeDocument/2006/relationships/image" Target="media/image128.png"/><Relationship Id="rId178" Type="http://schemas.openxmlformats.org/officeDocument/2006/relationships/image" Target="media/image149.png"/><Relationship Id="rId61" Type="http://schemas.openxmlformats.org/officeDocument/2006/relationships/image" Target="media/image32.png"/><Relationship Id="rId82" Type="http://schemas.openxmlformats.org/officeDocument/2006/relationships/image" Target="media/image53.png"/><Relationship Id="rId152" Type="http://schemas.openxmlformats.org/officeDocument/2006/relationships/image" Target="media/image123.png"/><Relationship Id="rId173" Type="http://schemas.openxmlformats.org/officeDocument/2006/relationships/image" Target="media/image144.png"/><Relationship Id="rId194" Type="http://schemas.openxmlformats.org/officeDocument/2006/relationships/oleObject" Target="embeddings/oleObject27.bin"/><Relationship Id="rId199" Type="http://schemas.openxmlformats.org/officeDocument/2006/relationships/image" Target="media/image165.wmf"/><Relationship Id="rId203" Type="http://schemas.openxmlformats.org/officeDocument/2006/relationships/image" Target="media/image167.wmf"/><Relationship Id="rId208" Type="http://schemas.openxmlformats.org/officeDocument/2006/relationships/image" Target="media/image169.png"/><Relationship Id="rId229" Type="http://schemas.openxmlformats.org/officeDocument/2006/relationships/image" Target="media/image190.png"/><Relationship Id="rId19" Type="http://schemas.openxmlformats.org/officeDocument/2006/relationships/image" Target="media/image7.wmf"/><Relationship Id="rId224" Type="http://schemas.openxmlformats.org/officeDocument/2006/relationships/image" Target="media/image185.png"/><Relationship Id="rId240" Type="http://schemas.openxmlformats.org/officeDocument/2006/relationships/image" Target="media/image200.wmf"/><Relationship Id="rId245" Type="http://schemas.openxmlformats.org/officeDocument/2006/relationships/image" Target="media/image204.png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7.png"/><Relationship Id="rId77" Type="http://schemas.openxmlformats.org/officeDocument/2006/relationships/image" Target="media/image48.png"/><Relationship Id="rId100" Type="http://schemas.openxmlformats.org/officeDocument/2006/relationships/image" Target="media/image71.png"/><Relationship Id="rId105" Type="http://schemas.openxmlformats.org/officeDocument/2006/relationships/image" Target="media/image76.png"/><Relationship Id="rId126" Type="http://schemas.openxmlformats.org/officeDocument/2006/relationships/image" Target="media/image97.png"/><Relationship Id="rId147" Type="http://schemas.openxmlformats.org/officeDocument/2006/relationships/image" Target="media/image118.png"/><Relationship Id="rId168" Type="http://schemas.openxmlformats.org/officeDocument/2006/relationships/image" Target="media/image139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43.png"/><Relationship Id="rId93" Type="http://schemas.openxmlformats.org/officeDocument/2006/relationships/image" Target="media/image64.png"/><Relationship Id="rId98" Type="http://schemas.openxmlformats.org/officeDocument/2006/relationships/image" Target="media/image69.png"/><Relationship Id="rId121" Type="http://schemas.openxmlformats.org/officeDocument/2006/relationships/image" Target="media/image92.png"/><Relationship Id="rId142" Type="http://schemas.openxmlformats.org/officeDocument/2006/relationships/image" Target="media/image113.png"/><Relationship Id="rId163" Type="http://schemas.openxmlformats.org/officeDocument/2006/relationships/image" Target="media/image134.png"/><Relationship Id="rId184" Type="http://schemas.openxmlformats.org/officeDocument/2006/relationships/image" Target="media/image155.png"/><Relationship Id="rId189" Type="http://schemas.openxmlformats.org/officeDocument/2006/relationships/image" Target="media/image160.png"/><Relationship Id="rId219" Type="http://schemas.openxmlformats.org/officeDocument/2006/relationships/image" Target="media/image180.png"/><Relationship Id="rId3" Type="http://schemas.openxmlformats.org/officeDocument/2006/relationships/settings" Target="settings.xml"/><Relationship Id="rId214" Type="http://schemas.openxmlformats.org/officeDocument/2006/relationships/image" Target="media/image175.png"/><Relationship Id="rId230" Type="http://schemas.openxmlformats.org/officeDocument/2006/relationships/image" Target="media/image191.png"/><Relationship Id="rId235" Type="http://schemas.openxmlformats.org/officeDocument/2006/relationships/image" Target="media/image196.png"/><Relationship Id="rId251" Type="http://schemas.openxmlformats.org/officeDocument/2006/relationships/image" Target="media/image210.png"/><Relationship Id="rId256" Type="http://schemas.openxmlformats.org/officeDocument/2006/relationships/image" Target="media/image21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8.png"/><Relationship Id="rId116" Type="http://schemas.openxmlformats.org/officeDocument/2006/relationships/image" Target="media/image87.png"/><Relationship Id="rId137" Type="http://schemas.openxmlformats.org/officeDocument/2006/relationships/image" Target="media/image108.png"/><Relationship Id="rId158" Type="http://schemas.openxmlformats.org/officeDocument/2006/relationships/image" Target="media/image129.png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33.png"/><Relationship Id="rId83" Type="http://schemas.openxmlformats.org/officeDocument/2006/relationships/image" Target="media/image54.png"/><Relationship Id="rId88" Type="http://schemas.openxmlformats.org/officeDocument/2006/relationships/image" Target="media/image59.png"/><Relationship Id="rId111" Type="http://schemas.openxmlformats.org/officeDocument/2006/relationships/image" Target="media/image82.png"/><Relationship Id="rId132" Type="http://schemas.openxmlformats.org/officeDocument/2006/relationships/image" Target="media/image103.png"/><Relationship Id="rId153" Type="http://schemas.openxmlformats.org/officeDocument/2006/relationships/image" Target="media/image124.png"/><Relationship Id="rId174" Type="http://schemas.openxmlformats.org/officeDocument/2006/relationships/image" Target="media/image145.png"/><Relationship Id="rId179" Type="http://schemas.openxmlformats.org/officeDocument/2006/relationships/image" Target="media/image150.png"/><Relationship Id="rId195" Type="http://schemas.openxmlformats.org/officeDocument/2006/relationships/image" Target="media/image163.wmf"/><Relationship Id="rId209" Type="http://schemas.openxmlformats.org/officeDocument/2006/relationships/image" Target="media/image170.png"/><Relationship Id="rId190" Type="http://schemas.openxmlformats.org/officeDocument/2006/relationships/image" Target="media/image161.wmf"/><Relationship Id="rId204" Type="http://schemas.openxmlformats.org/officeDocument/2006/relationships/oleObject" Target="embeddings/oleObject32.bin"/><Relationship Id="rId220" Type="http://schemas.openxmlformats.org/officeDocument/2006/relationships/image" Target="media/image181.png"/><Relationship Id="rId225" Type="http://schemas.openxmlformats.org/officeDocument/2006/relationships/image" Target="media/image186.png"/><Relationship Id="rId241" Type="http://schemas.openxmlformats.org/officeDocument/2006/relationships/oleObject" Target="embeddings/oleObject36.bin"/><Relationship Id="rId246" Type="http://schemas.openxmlformats.org/officeDocument/2006/relationships/image" Target="media/image205.png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8.png"/><Relationship Id="rId106" Type="http://schemas.openxmlformats.org/officeDocument/2006/relationships/image" Target="media/image77.png"/><Relationship Id="rId127" Type="http://schemas.openxmlformats.org/officeDocument/2006/relationships/image" Target="media/image98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png"/><Relationship Id="rId73" Type="http://schemas.openxmlformats.org/officeDocument/2006/relationships/image" Target="media/image44.png"/><Relationship Id="rId78" Type="http://schemas.openxmlformats.org/officeDocument/2006/relationships/image" Target="media/image49.png"/><Relationship Id="rId94" Type="http://schemas.openxmlformats.org/officeDocument/2006/relationships/image" Target="media/image65.png"/><Relationship Id="rId99" Type="http://schemas.openxmlformats.org/officeDocument/2006/relationships/image" Target="media/image70.png"/><Relationship Id="rId101" Type="http://schemas.openxmlformats.org/officeDocument/2006/relationships/image" Target="media/image72.png"/><Relationship Id="rId122" Type="http://schemas.openxmlformats.org/officeDocument/2006/relationships/image" Target="media/image93.png"/><Relationship Id="rId143" Type="http://schemas.openxmlformats.org/officeDocument/2006/relationships/image" Target="media/image114.png"/><Relationship Id="rId148" Type="http://schemas.openxmlformats.org/officeDocument/2006/relationships/image" Target="media/image119.png"/><Relationship Id="rId164" Type="http://schemas.openxmlformats.org/officeDocument/2006/relationships/image" Target="media/image135.png"/><Relationship Id="rId169" Type="http://schemas.openxmlformats.org/officeDocument/2006/relationships/image" Target="media/image140.png"/><Relationship Id="rId185" Type="http://schemas.openxmlformats.org/officeDocument/2006/relationships/image" Target="media/image156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151.png"/><Relationship Id="rId210" Type="http://schemas.openxmlformats.org/officeDocument/2006/relationships/image" Target="media/image171.png"/><Relationship Id="rId215" Type="http://schemas.openxmlformats.org/officeDocument/2006/relationships/image" Target="media/image176.png"/><Relationship Id="rId236" Type="http://schemas.openxmlformats.org/officeDocument/2006/relationships/image" Target="media/image197.png"/><Relationship Id="rId257" Type="http://schemas.openxmlformats.org/officeDocument/2006/relationships/oleObject" Target="embeddings/oleObject3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92.png"/><Relationship Id="rId252" Type="http://schemas.openxmlformats.org/officeDocument/2006/relationships/image" Target="media/image211.png"/><Relationship Id="rId47" Type="http://schemas.openxmlformats.org/officeDocument/2006/relationships/image" Target="media/image21.wmf"/><Relationship Id="rId68" Type="http://schemas.openxmlformats.org/officeDocument/2006/relationships/image" Target="media/image39.png"/><Relationship Id="rId89" Type="http://schemas.openxmlformats.org/officeDocument/2006/relationships/image" Target="media/image60.png"/><Relationship Id="rId112" Type="http://schemas.openxmlformats.org/officeDocument/2006/relationships/image" Target="media/image83.png"/><Relationship Id="rId133" Type="http://schemas.openxmlformats.org/officeDocument/2006/relationships/image" Target="media/image104.png"/><Relationship Id="rId154" Type="http://schemas.openxmlformats.org/officeDocument/2006/relationships/image" Target="media/image125.png"/><Relationship Id="rId175" Type="http://schemas.openxmlformats.org/officeDocument/2006/relationships/image" Target="media/image146.png"/><Relationship Id="rId196" Type="http://schemas.openxmlformats.org/officeDocument/2006/relationships/oleObject" Target="embeddings/oleObject28.bin"/><Relationship Id="rId200" Type="http://schemas.openxmlformats.org/officeDocument/2006/relationships/oleObject" Target="embeddings/oleObject3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82.png"/><Relationship Id="rId242" Type="http://schemas.openxmlformats.org/officeDocument/2006/relationships/image" Target="media/image201.png"/><Relationship Id="rId37" Type="http://schemas.openxmlformats.org/officeDocument/2006/relationships/image" Target="media/image16.wmf"/><Relationship Id="rId58" Type="http://schemas.openxmlformats.org/officeDocument/2006/relationships/image" Target="media/image29.png"/><Relationship Id="rId79" Type="http://schemas.openxmlformats.org/officeDocument/2006/relationships/image" Target="media/image50.png"/><Relationship Id="rId102" Type="http://schemas.openxmlformats.org/officeDocument/2006/relationships/image" Target="media/image73.png"/><Relationship Id="rId123" Type="http://schemas.openxmlformats.org/officeDocument/2006/relationships/image" Target="media/image94.png"/><Relationship Id="rId144" Type="http://schemas.openxmlformats.org/officeDocument/2006/relationships/image" Target="media/image115.png"/><Relationship Id="rId90" Type="http://schemas.openxmlformats.org/officeDocument/2006/relationships/image" Target="media/image61.png"/><Relationship Id="rId165" Type="http://schemas.openxmlformats.org/officeDocument/2006/relationships/image" Target="media/image136.png"/><Relationship Id="rId186" Type="http://schemas.openxmlformats.org/officeDocument/2006/relationships/image" Target="media/image157.png"/><Relationship Id="rId211" Type="http://schemas.openxmlformats.org/officeDocument/2006/relationships/image" Target="media/image172.png"/><Relationship Id="rId232" Type="http://schemas.openxmlformats.org/officeDocument/2006/relationships/image" Target="media/image193.png"/><Relationship Id="rId253" Type="http://schemas.openxmlformats.org/officeDocument/2006/relationships/image" Target="media/image212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40.png"/><Relationship Id="rId113" Type="http://schemas.openxmlformats.org/officeDocument/2006/relationships/image" Target="media/image84.png"/><Relationship Id="rId134" Type="http://schemas.openxmlformats.org/officeDocument/2006/relationships/image" Target="media/image105.png"/><Relationship Id="rId80" Type="http://schemas.openxmlformats.org/officeDocument/2006/relationships/image" Target="media/image51.png"/><Relationship Id="rId155" Type="http://schemas.openxmlformats.org/officeDocument/2006/relationships/image" Target="media/image126.png"/><Relationship Id="rId176" Type="http://schemas.openxmlformats.org/officeDocument/2006/relationships/image" Target="media/image147.png"/><Relationship Id="rId197" Type="http://schemas.openxmlformats.org/officeDocument/2006/relationships/image" Target="media/image164.wmf"/><Relationship Id="rId201" Type="http://schemas.openxmlformats.org/officeDocument/2006/relationships/image" Target="media/image166.wmf"/><Relationship Id="rId222" Type="http://schemas.openxmlformats.org/officeDocument/2006/relationships/image" Target="media/image183.png"/><Relationship Id="rId243" Type="http://schemas.openxmlformats.org/officeDocument/2006/relationships/image" Target="media/image202.png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30.png"/><Relationship Id="rId103" Type="http://schemas.openxmlformats.org/officeDocument/2006/relationships/image" Target="media/image74.png"/><Relationship Id="rId124" Type="http://schemas.openxmlformats.org/officeDocument/2006/relationships/image" Target="media/image95.png"/><Relationship Id="rId70" Type="http://schemas.openxmlformats.org/officeDocument/2006/relationships/image" Target="media/image41.png"/><Relationship Id="rId91" Type="http://schemas.openxmlformats.org/officeDocument/2006/relationships/image" Target="media/image62.png"/><Relationship Id="rId145" Type="http://schemas.openxmlformats.org/officeDocument/2006/relationships/image" Target="media/image116.png"/><Relationship Id="rId166" Type="http://schemas.openxmlformats.org/officeDocument/2006/relationships/image" Target="media/image137.png"/><Relationship Id="rId187" Type="http://schemas.openxmlformats.org/officeDocument/2006/relationships/image" Target="media/image158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5</TotalTime>
  <Pages>1</Pages>
  <Words>1907</Words>
  <Characters>10875</Characters>
  <Application>Microsoft Office Word</Application>
  <DocSecurity>8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74</cp:revision>
  <dcterms:created xsi:type="dcterms:W3CDTF">2014-11-07T12:53:00Z</dcterms:created>
  <dcterms:modified xsi:type="dcterms:W3CDTF">2014-12-10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